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62" r:id="rId3"/>
    <p:sldId id="264" r:id="rId4"/>
    <p:sldId id="263" r:id="rId5"/>
    <p:sldId id="265" r:id="rId6"/>
    <p:sldId id="266" r:id="rId7"/>
    <p:sldId id="259" r:id="rId8"/>
    <p:sldId id="260" r:id="rId9"/>
    <p:sldId id="258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E494FC2-0DFF-4775-8013-09CA911F74D9}"/>
    <pc:docChg chg="custSel replTag">
      <pc:chgData name="Danny Young" userId="cb0f4ce2-eb4f-479e-8e8f-3beb257e632f" providerId="ADAL" clId="{BE494FC2-0DFF-4775-8013-09CA911F74D9}" dt="2021-12-11T08:03:06.163" v="0"/>
      <pc:docMkLst>
        <pc:docMk/>
      </pc:docMkLst>
    </pc:docChg>
  </pc:docChgLst>
  <pc:docChgLst>
    <pc:chgData name="Danny Young" userId="cb0f4ce2-eb4f-479e-8e8f-3beb257e632f" providerId="ADAL" clId="{0BED5BC2-6033-4918-A080-3D81A8804FD3}"/>
    <pc:docChg chg="modSld">
      <pc:chgData name="Danny Young" userId="cb0f4ce2-eb4f-479e-8e8f-3beb257e632f" providerId="ADAL" clId="{0BED5BC2-6033-4918-A080-3D81A8804FD3}" dt="2025-10-23T05:52:55.849" v="1" actId="20577"/>
      <pc:docMkLst>
        <pc:docMk/>
      </pc:docMkLst>
      <pc:sldChg chg="modSp mod">
        <pc:chgData name="Danny Young" userId="cb0f4ce2-eb4f-479e-8e8f-3beb257e632f" providerId="ADAL" clId="{0BED5BC2-6033-4918-A080-3D81A8804FD3}" dt="2025-10-23T05:52:55.849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0BED5BC2-6033-4918-A080-3D81A8804FD3}" dt="2025-10-23T05:52:55.849" v="1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5AD0C879-887B-4CB6-A435-C2F52D15E11D}"/>
    <pc:docChg chg="modSld">
      <pc:chgData name="Danny Young" userId="cb0f4ce2-eb4f-479e-8e8f-3beb257e632f" providerId="ADAL" clId="{5AD0C879-887B-4CB6-A435-C2F52D15E11D}" dt="2025-11-27T18:40:46.332" v="0" actId="9405"/>
      <pc:docMkLst>
        <pc:docMk/>
      </pc:docMkLst>
      <pc:sldChg chg="addSp mod">
        <pc:chgData name="Danny Young" userId="cb0f4ce2-eb4f-479e-8e8f-3beb257e632f" providerId="ADAL" clId="{5AD0C879-887B-4CB6-A435-C2F52D15E11D}" dt="2025-11-27T18:40:46.332" v="0" actId="9405"/>
        <pc:sldMkLst>
          <pc:docMk/>
          <pc:sldMk cId="1567774310" sldId="270"/>
        </pc:sldMkLst>
        <pc:inkChg chg="add">
          <ac:chgData name="Danny Young" userId="cb0f4ce2-eb4f-479e-8e8f-3beb257e632f" providerId="ADAL" clId="{5AD0C879-887B-4CB6-A435-C2F52D15E11D}" dt="2025-11-27T18:40:46.332" v="0" actId="9405"/>
          <ac:inkMkLst>
            <pc:docMk/>
            <pc:sldMk cId="1567774310" sldId="270"/>
            <ac:inkMk id="2" creationId="{AD0F66EC-E87D-32F9-F914-131969992F28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27T18:40:46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4 3441,'0'-1'0,"0"-1"0,0 1 0,-1 0 0,1 0 0,0-1 0,0 1 0,0 0-1,0 0 1,1 0 0,-1-1 0,0 1 0,1 0 0,-1 0 0,0 0 0,1 0 0,0-2 0,1 3-6,-1-1 1,0 1-1,1 0 0,-1 0 1,1 0-1,-1 0 0,0 0 1,1 0-1,-1 0 0,1 0 1,-1 1-1,0-1 0,1 1 0,-1-1 1,0 1-1,2 0 0,160 43 169,-124-36 3294,-57-8-3346,0 1 0,0 0 1,0 1-1,0 1 0,-28 8 1,13-1-532,1 2 1,-31 16-1,10 0-9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356DE8-2549-406D-8ED6-FAD3D269D747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A15CC-E035-456C-A1E0-DD1DAF6BB63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8658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69099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9631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5934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43EBB3-4913-40F9-9165-9A7023B4272A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25359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EEA81D-CF3B-4AA9-A955-D10C652922F4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02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226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4833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6372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2710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5419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4528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A15CC-E035-456C-A1E0-DD1DAF6BB633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2351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B32CE-7758-4A06-829B-F156F7FF1A2A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216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1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3.wmf"/><Relationship Id="rId21" Type="http://schemas.openxmlformats.org/officeDocument/2006/relationships/image" Target="../media/image101.wmf"/><Relationship Id="rId34" Type="http://schemas.openxmlformats.org/officeDocument/2006/relationships/image" Target="../media/image106.wmf"/><Relationship Id="rId42" Type="http://schemas.openxmlformats.org/officeDocument/2006/relationships/oleObject" Target="../embeddings/oleObject116.bin"/><Relationship Id="rId47" Type="http://schemas.openxmlformats.org/officeDocument/2006/relationships/oleObject" Target="../embeddings/oleObject119.bin"/><Relationship Id="rId50" Type="http://schemas.openxmlformats.org/officeDocument/2006/relationships/oleObject" Target="../embeddings/oleObject121.bin"/><Relationship Id="rId55" Type="http://schemas.openxmlformats.org/officeDocument/2006/relationships/oleObject" Target="../embeddings/oleObject124.bin"/><Relationship Id="rId63" Type="http://schemas.openxmlformats.org/officeDocument/2006/relationships/image" Target="../media/image118.wmf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9.wmf"/><Relationship Id="rId29" Type="http://schemas.openxmlformats.org/officeDocument/2006/relationships/image" Target="../media/image104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40" Type="http://schemas.openxmlformats.org/officeDocument/2006/relationships/oleObject" Target="../embeddings/oleObject115.bin"/><Relationship Id="rId45" Type="http://schemas.openxmlformats.org/officeDocument/2006/relationships/oleObject" Target="../embeddings/oleObject118.bin"/><Relationship Id="rId53" Type="http://schemas.openxmlformats.org/officeDocument/2006/relationships/oleObject" Target="../embeddings/oleObject123.bin"/><Relationship Id="rId58" Type="http://schemas.openxmlformats.org/officeDocument/2006/relationships/oleObject" Target="../embeddings/oleObject126.bin"/><Relationship Id="rId5" Type="http://schemas.openxmlformats.org/officeDocument/2006/relationships/oleObject" Target="../embeddings/oleObject95.bin"/><Relationship Id="rId61" Type="http://schemas.openxmlformats.org/officeDocument/2006/relationships/image" Target="../media/image117.wmf"/><Relationship Id="rId19" Type="http://schemas.openxmlformats.org/officeDocument/2006/relationships/oleObject" Target="../embeddings/oleObject102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04.bin"/><Relationship Id="rId27" Type="http://schemas.openxmlformats.org/officeDocument/2006/relationships/oleObject" Target="../embeddings/oleObject107.bin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7.bin"/><Relationship Id="rId48" Type="http://schemas.openxmlformats.org/officeDocument/2006/relationships/oleObject" Target="../embeddings/oleObject120.bin"/><Relationship Id="rId56" Type="http://schemas.openxmlformats.org/officeDocument/2006/relationships/image" Target="../media/image115.wmf"/><Relationship Id="rId64" Type="http://schemas.openxmlformats.org/officeDocument/2006/relationships/customXml" Target="../ink/ink1.xml"/><Relationship Id="rId8" Type="http://schemas.openxmlformats.org/officeDocument/2006/relationships/image" Target="../media/image95.wmf"/><Relationship Id="rId51" Type="http://schemas.openxmlformats.org/officeDocument/2006/relationships/image" Target="../media/image113.wmf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1.bin"/><Relationship Id="rId38" Type="http://schemas.openxmlformats.org/officeDocument/2006/relationships/oleObject" Target="../embeddings/oleObject114.bin"/><Relationship Id="rId46" Type="http://schemas.openxmlformats.org/officeDocument/2006/relationships/image" Target="../media/image111.wmf"/><Relationship Id="rId59" Type="http://schemas.openxmlformats.org/officeDocument/2006/relationships/image" Target="../media/image116.wmf"/><Relationship Id="rId20" Type="http://schemas.openxmlformats.org/officeDocument/2006/relationships/oleObject" Target="../embeddings/oleObject103.bin"/><Relationship Id="rId41" Type="http://schemas.openxmlformats.org/officeDocument/2006/relationships/image" Target="../media/image109.wmf"/><Relationship Id="rId54" Type="http://schemas.openxmlformats.org/officeDocument/2006/relationships/image" Target="../media/image114.wmf"/><Relationship Id="rId6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107.wmf"/><Relationship Id="rId49" Type="http://schemas.openxmlformats.org/officeDocument/2006/relationships/image" Target="../media/image112.wmf"/><Relationship Id="rId57" Type="http://schemas.openxmlformats.org/officeDocument/2006/relationships/oleObject" Target="../embeddings/oleObject125.bin"/><Relationship Id="rId10" Type="http://schemas.openxmlformats.org/officeDocument/2006/relationships/image" Target="../media/image96.wmf"/><Relationship Id="rId31" Type="http://schemas.openxmlformats.org/officeDocument/2006/relationships/image" Target="../media/image105.wmf"/><Relationship Id="rId44" Type="http://schemas.openxmlformats.org/officeDocument/2006/relationships/image" Target="../media/image110.wmf"/><Relationship Id="rId52" Type="http://schemas.openxmlformats.org/officeDocument/2006/relationships/oleObject" Target="../embeddings/oleObject122.bin"/><Relationship Id="rId60" Type="http://schemas.openxmlformats.org/officeDocument/2006/relationships/oleObject" Target="../embeddings/oleObject127.bin"/><Relationship Id="rId65" Type="http://schemas.openxmlformats.org/officeDocument/2006/relationships/image" Target="../media/image119.png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0.wmf"/><Relationship Id="rId39" Type="http://schemas.openxmlformats.org/officeDocument/2006/relationships/image" Target="../media/image10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2.wmf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2.4 </a:t>
            </a:r>
            <a:r>
              <a:rPr lang="en-CA" dirty="0"/>
              <a:t>Solving Problems with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32048"/>
            <a:ext cx="8640960" cy="1252736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Bob is twice as old as his brother Dave.  In 7 years from now, Bob will be only one and one-half times as old as Dave.  How old are they each now?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940152" y="155679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3528" y="1700808"/>
          <a:ext cx="3921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711000" progId="Equation.DSMT4">
                  <p:embed/>
                </p:oleObj>
              </mc:Choice>
              <mc:Fallback>
                <p:oleObj name="Equation" r:id="rId3" imgW="1765080" imgH="711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39211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4853" y="2276872"/>
          <a:ext cx="736787" cy="39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3" y="2276872"/>
                        <a:ext cx="736787" cy="393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7544" y="2780928"/>
          <a:ext cx="890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8905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8144" y="2206605"/>
            <a:ext cx="3672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t “x” be Dave’s age….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cause it is the smaller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valu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35696" y="2852936"/>
          <a:ext cx="3063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3063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25613" y="2286000"/>
          <a:ext cx="490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286000"/>
                        <a:ext cx="490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8144" y="306896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void using fractions!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8144" y="3429000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 7 years, each age will be added to 7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40682" y="2276475"/>
          <a:ext cx="1011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82" y="2276475"/>
                        <a:ext cx="1011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24832" y="2790825"/>
          <a:ext cx="827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32" y="2790825"/>
                        <a:ext cx="827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8144" y="4078813"/>
            <a:ext cx="2880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 addition, BOB will </a:t>
            </a:r>
          </a:p>
          <a:p>
            <a:r>
              <a:rPr lang="en-CA" dirty="0">
                <a:solidFill>
                  <a:srgbClr val="FF0000"/>
                </a:solidFill>
              </a:rPr>
              <a:t>also be 1.5 times Dave’s ag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851920" y="2218953"/>
          <a:ext cx="18367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18953"/>
                        <a:ext cx="1836737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68144" y="5085184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n equation and solve for “x”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84622" y="3356992"/>
          <a:ext cx="26352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880" imgH="393480" progId="Equation.DSMT4">
                  <p:embed/>
                </p:oleObj>
              </mc:Choice>
              <mc:Fallback>
                <p:oleObj name="Equation" r:id="rId19" imgW="10918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22" y="3356992"/>
                        <a:ext cx="26352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0673" y="4331444"/>
          <a:ext cx="2543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177480" progId="Equation.DSMT4">
                  <p:embed/>
                </p:oleObj>
              </mc:Choice>
              <mc:Fallback>
                <p:oleObj name="Equation" r:id="rId21" imgW="10540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73" y="4331444"/>
                        <a:ext cx="25431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54510" y="4941168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10" y="4941168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1520" y="5517232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ave is 7 years old.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ob is 14 years old</a:t>
            </a:r>
          </a:p>
        </p:txBody>
      </p:sp>
    </p:spTree>
    <p:extLst>
      <p:ext uri="{BB962C8B-B14F-4D97-AF65-F5344CB8AC3E}">
        <p14:creationId xmlns:p14="http://schemas.microsoft.com/office/powerpoint/2010/main" val="283510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  <p:bldP spid="14" grpId="0"/>
      <p:bldP spid="16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8435280" cy="1540768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The sum of three numbers is 33.  The second number is 7 less than the first, and the third number is three times the second. What are the number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40152" y="155679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8" y="1556792"/>
          <a:ext cx="34131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939600" progId="Equation.DSMT4">
                  <p:embed/>
                </p:oleObj>
              </mc:Choice>
              <mc:Fallback>
                <p:oleObj name="Equation" r:id="rId3" imgW="1536480" imgH="93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34131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6819" y="2132856"/>
          <a:ext cx="858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19" y="2132856"/>
                        <a:ext cx="858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543" y="2603500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43" y="2603500"/>
                        <a:ext cx="122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6425" y="3106738"/>
          <a:ext cx="950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106738"/>
                        <a:ext cx="950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0152" y="2350621"/>
            <a:ext cx="2736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t “x” be the second number because it is used in both sentenc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83768" y="2687390"/>
          <a:ext cx="3063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87390"/>
                        <a:ext cx="3063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32744" y="2099196"/>
          <a:ext cx="827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744" y="2099196"/>
                        <a:ext cx="827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83433" y="3140968"/>
          <a:ext cx="460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33" y="3140968"/>
                        <a:ext cx="460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40152" y="3356992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n equation and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olve for “x”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63849" y="3861048"/>
          <a:ext cx="2732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177480" progId="Equation.DSMT4">
                  <p:embed/>
                </p:oleObj>
              </mc:Choice>
              <mc:Fallback>
                <p:oleObj name="Equation" r:id="rId17" imgW="1130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49" y="3861048"/>
                        <a:ext cx="27320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67744" y="4437112"/>
          <a:ext cx="1687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37112"/>
                        <a:ext cx="16875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71800" y="4941888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41888"/>
                        <a:ext cx="1227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64632" y="5365775"/>
          <a:ext cx="11033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632" y="5365775"/>
                        <a:ext cx="11033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145210" y="5627588"/>
          <a:ext cx="858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10" y="5627588"/>
                        <a:ext cx="858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13162" y="2636912"/>
          <a:ext cx="858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2" y="2636912"/>
                        <a:ext cx="858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775199" y="2098675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177480" progId="Equation.DSMT4">
                  <p:embed/>
                </p:oleObj>
              </mc:Choice>
              <mc:Fallback>
                <p:oleObj name="Equation" r:id="rId29" imgW="419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199" y="2098675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07904" y="3179316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9040" imgH="177480" progId="Equation.DSMT4">
                  <p:embed/>
                </p:oleObj>
              </mc:Choice>
              <mc:Fallback>
                <p:oleObj name="Equation" r:id="rId31" imgW="4190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79316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52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1450" y="174625"/>
            <a:ext cx="8699500" cy="3352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CA" sz="2200" dirty="0"/>
              <a:t>Challenge: 4 Adults and 2 students are trying to cross a river with a raft.  However, the raft can carry only 1 adult at a time, or 2 students, or 1 student at a time.  What is the minimum number of trips we need to take to bring everyone across?  </a:t>
            </a:r>
          </a:p>
          <a:p>
            <a:pPr marL="0" indent="0" eaLnBrk="1" hangingPunct="1">
              <a:buNone/>
            </a:pPr>
            <a:r>
              <a:rPr lang="en-CA" sz="2200" dirty="0"/>
              <a:t>Write an equation to describe the number of trips required for “a” number of adults and “k” number of kids.</a:t>
            </a:r>
          </a:p>
        </p:txBody>
      </p:sp>
      <p:sp>
        <p:nvSpPr>
          <p:cNvPr id="4" name="Flowchart: Punched Tape 3"/>
          <p:cNvSpPr/>
          <p:nvPr/>
        </p:nvSpPr>
        <p:spPr>
          <a:xfrm rot="5400000">
            <a:off x="2517775" y="3479800"/>
            <a:ext cx="3052763" cy="3217863"/>
          </a:xfrm>
          <a:prstGeom prst="flowChartPunchedTap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7800" y="4548188"/>
            <a:ext cx="430213" cy="520700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0202" y="3070849"/>
              <a:ext cx="501429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19032" y="3349629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79147"/>
              <a:ext cx="284027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74688" y="4546600"/>
            <a:ext cx="430212" cy="519113"/>
            <a:chOff x="3352800" y="2998694"/>
            <a:chExt cx="950259" cy="1075765"/>
          </a:xfrm>
        </p:grpSpPr>
        <p:sp>
          <p:nvSpPr>
            <p:cNvPr id="12" name="Flowchart: Delay 11"/>
            <p:cNvSpPr/>
            <p:nvPr/>
          </p:nvSpPr>
          <p:spPr>
            <a:xfrm rot="16200000">
              <a:off x="3493365" y="3573335"/>
              <a:ext cx="648091" cy="354155"/>
            </a:xfrm>
            <a:prstGeom prst="flowChartDelay">
              <a:avLst/>
            </a:prstGeom>
            <a:solidFill>
              <a:srgbClr val="0070C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3570203" y="3071070"/>
              <a:ext cx="501428" cy="500049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Pie 13"/>
            <p:cNvSpPr/>
            <p:nvPr/>
          </p:nvSpPr>
          <p:spPr>
            <a:xfrm>
              <a:off x="3577216" y="2998694"/>
              <a:ext cx="497922" cy="509920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" name="Diagonal Stripe 14"/>
            <p:cNvSpPr/>
            <p:nvPr/>
          </p:nvSpPr>
          <p:spPr>
            <a:xfrm>
              <a:off x="4019034" y="3347413"/>
              <a:ext cx="284025" cy="32240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6" name="Diagonal Stripe 15"/>
            <p:cNvSpPr/>
            <p:nvPr/>
          </p:nvSpPr>
          <p:spPr>
            <a:xfrm flipH="1">
              <a:off x="3352800" y="3380311"/>
              <a:ext cx="284025" cy="32240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1171575" y="4543425"/>
            <a:ext cx="430213" cy="520700"/>
            <a:chOff x="3352800" y="2998694"/>
            <a:chExt cx="950259" cy="1075765"/>
          </a:xfrm>
        </p:grpSpPr>
        <p:sp>
          <p:nvSpPr>
            <p:cNvPr id="18" name="Flowchart: Delay 17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" name="Pie 19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1" name="Diagonal Stripe 20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2" name="Diagonal Stripe 21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668463" y="4541838"/>
            <a:ext cx="430212" cy="520700"/>
            <a:chOff x="3352800" y="2998694"/>
            <a:chExt cx="950259" cy="1075765"/>
          </a:xfrm>
        </p:grpSpPr>
        <p:sp>
          <p:nvSpPr>
            <p:cNvPr id="24" name="Flowchart: Delay 23"/>
            <p:cNvSpPr/>
            <p:nvPr/>
          </p:nvSpPr>
          <p:spPr>
            <a:xfrm rot="16200000">
              <a:off x="3492713" y="3572684"/>
              <a:ext cx="649395" cy="354155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3570203" y="3070849"/>
              <a:ext cx="501428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" name="Pie 25"/>
            <p:cNvSpPr/>
            <p:nvPr/>
          </p:nvSpPr>
          <p:spPr>
            <a:xfrm>
              <a:off x="3577216" y="2998694"/>
              <a:ext cx="497922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7" name="Diagonal Stripe 26"/>
            <p:cNvSpPr/>
            <p:nvPr/>
          </p:nvSpPr>
          <p:spPr>
            <a:xfrm>
              <a:off x="4019034" y="3349629"/>
              <a:ext cx="284025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8" name="Diagonal Stripe 27"/>
            <p:cNvSpPr/>
            <p:nvPr/>
          </p:nvSpPr>
          <p:spPr>
            <a:xfrm flipH="1">
              <a:off x="3352800" y="3379147"/>
              <a:ext cx="284025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855663" y="5213350"/>
            <a:ext cx="325437" cy="357188"/>
            <a:chOff x="3352800" y="2998694"/>
            <a:chExt cx="950259" cy="1075765"/>
          </a:xfrm>
        </p:grpSpPr>
        <p:sp>
          <p:nvSpPr>
            <p:cNvPr id="36" name="Flowchart: Delay 35"/>
            <p:cNvSpPr/>
            <p:nvPr/>
          </p:nvSpPr>
          <p:spPr>
            <a:xfrm rot="16200000">
              <a:off x="3491222" y="3573194"/>
              <a:ext cx="650239" cy="352292"/>
            </a:xfrm>
            <a:prstGeom prst="flowChartDelay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3570663" y="3070413"/>
              <a:ext cx="500625" cy="502021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" name="Pie 37"/>
            <p:cNvSpPr/>
            <p:nvPr/>
          </p:nvSpPr>
          <p:spPr>
            <a:xfrm>
              <a:off x="3575300" y="2998694"/>
              <a:ext cx="500625" cy="511587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9" name="Diagonal Stripe 38"/>
            <p:cNvSpPr/>
            <p:nvPr/>
          </p:nvSpPr>
          <p:spPr>
            <a:xfrm>
              <a:off x="4020300" y="3347721"/>
              <a:ext cx="282759" cy="32512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0" name="Diagonal Stripe 39"/>
            <p:cNvSpPr/>
            <p:nvPr/>
          </p:nvSpPr>
          <p:spPr>
            <a:xfrm flipH="1">
              <a:off x="3352800" y="3381188"/>
              <a:ext cx="282759" cy="32034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1209675" y="5211763"/>
            <a:ext cx="327025" cy="357187"/>
            <a:chOff x="3352800" y="2998694"/>
            <a:chExt cx="950259" cy="1075765"/>
          </a:xfrm>
        </p:grpSpPr>
        <p:sp>
          <p:nvSpPr>
            <p:cNvPr id="42" name="Flowchart: Delay 41"/>
            <p:cNvSpPr/>
            <p:nvPr/>
          </p:nvSpPr>
          <p:spPr>
            <a:xfrm rot="16200000">
              <a:off x="3491277" y="3571741"/>
              <a:ext cx="650241" cy="355195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" name="Oval 42"/>
            <p:cNvSpPr/>
            <p:nvPr/>
          </p:nvSpPr>
          <p:spPr>
            <a:xfrm>
              <a:off x="3569608" y="3070410"/>
              <a:ext cx="502805" cy="50202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4" name="Pie 43"/>
            <p:cNvSpPr/>
            <p:nvPr/>
          </p:nvSpPr>
          <p:spPr>
            <a:xfrm>
              <a:off x="3578834" y="2998694"/>
              <a:ext cx="493580" cy="511585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5" name="Diagonal Stripe 44"/>
            <p:cNvSpPr/>
            <p:nvPr/>
          </p:nvSpPr>
          <p:spPr>
            <a:xfrm>
              <a:off x="4021673" y="3347719"/>
              <a:ext cx="281386" cy="325121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6" name="Diagonal Stripe 45"/>
            <p:cNvSpPr/>
            <p:nvPr/>
          </p:nvSpPr>
          <p:spPr>
            <a:xfrm flipH="1">
              <a:off x="3352800" y="3381189"/>
              <a:ext cx="281389" cy="32033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 52"/>
          <p:cNvGrpSpPr>
            <a:grpSpLocks/>
          </p:cNvGrpSpPr>
          <p:nvPr/>
        </p:nvGrpSpPr>
        <p:grpSpPr bwMode="auto">
          <a:xfrm>
            <a:off x="2559050" y="4700588"/>
            <a:ext cx="795338" cy="577850"/>
            <a:chOff x="6008919" y="3883230"/>
            <a:chExt cx="795642" cy="577935"/>
          </a:xfrm>
        </p:grpSpPr>
        <p:sp>
          <p:nvSpPr>
            <p:cNvPr id="47" name="Flowchart: Alternate Process 46"/>
            <p:cNvSpPr/>
            <p:nvPr/>
          </p:nvSpPr>
          <p:spPr>
            <a:xfrm>
              <a:off x="6151849" y="4145206"/>
              <a:ext cx="652712" cy="69860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" name="Flowchart: Alternate Process 47"/>
            <p:cNvSpPr/>
            <p:nvPr/>
          </p:nvSpPr>
          <p:spPr>
            <a:xfrm>
              <a:off x="6148672" y="4226180"/>
              <a:ext cx="654300" cy="71448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9" name="Flowchart: Alternate Process 48"/>
            <p:cNvSpPr/>
            <p:nvPr/>
          </p:nvSpPr>
          <p:spPr>
            <a:xfrm>
              <a:off x="6148672" y="4308743"/>
              <a:ext cx="654300" cy="71448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" name="Flowchart: Alternate Process 49"/>
            <p:cNvSpPr/>
            <p:nvPr/>
          </p:nvSpPr>
          <p:spPr>
            <a:xfrm>
              <a:off x="6147085" y="4389716"/>
              <a:ext cx="654300" cy="71449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1" name="Flowchart: Process 50"/>
            <p:cNvSpPr/>
            <p:nvPr/>
          </p:nvSpPr>
          <p:spPr>
            <a:xfrm>
              <a:off x="6199492" y="3883230"/>
              <a:ext cx="44467" cy="427100"/>
            </a:xfrm>
            <a:prstGeom prst="flowChartProcess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Isosceles Triangle 51"/>
            <p:cNvSpPr/>
            <p:nvPr/>
          </p:nvSpPr>
          <p:spPr>
            <a:xfrm rot="16200000">
              <a:off x="6038314" y="3864949"/>
              <a:ext cx="131782" cy="190573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5284788"/>
            <a:ext cx="16478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Flowchart: Process 54"/>
          <p:cNvSpPr/>
          <p:nvPr/>
        </p:nvSpPr>
        <p:spPr>
          <a:xfrm>
            <a:off x="3289300" y="5605463"/>
            <a:ext cx="2078038" cy="522287"/>
          </a:xfrm>
          <a:prstGeom prst="flowChartProcess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1" name="Group 55"/>
          <p:cNvGrpSpPr>
            <a:grpSpLocks/>
          </p:cNvGrpSpPr>
          <p:nvPr/>
        </p:nvGrpSpPr>
        <p:grpSpPr bwMode="auto">
          <a:xfrm>
            <a:off x="7181850" y="4391025"/>
            <a:ext cx="430213" cy="520700"/>
            <a:chOff x="3352800" y="2998694"/>
            <a:chExt cx="950259" cy="1075765"/>
          </a:xfrm>
        </p:grpSpPr>
        <p:sp>
          <p:nvSpPr>
            <p:cNvPr id="57" name="Flowchart: Delay 56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Pie 58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0" name="Diagonal Stripe 59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1" name="Diagonal Stripe 60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Group 67"/>
          <p:cNvGrpSpPr>
            <a:grpSpLocks/>
          </p:cNvGrpSpPr>
          <p:nvPr/>
        </p:nvGrpSpPr>
        <p:grpSpPr bwMode="auto">
          <a:xfrm>
            <a:off x="6654800" y="4398963"/>
            <a:ext cx="430213" cy="520700"/>
            <a:chOff x="3352800" y="2998694"/>
            <a:chExt cx="950259" cy="1075765"/>
          </a:xfrm>
        </p:grpSpPr>
        <p:sp>
          <p:nvSpPr>
            <p:cNvPr id="69" name="Flowchart: Delay 68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0" name="Oval 69"/>
            <p:cNvSpPr/>
            <p:nvPr/>
          </p:nvSpPr>
          <p:spPr>
            <a:xfrm>
              <a:off x="3570202" y="3070849"/>
              <a:ext cx="501429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" name="Pie 70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2" name="Diagonal Stripe 71"/>
            <p:cNvSpPr/>
            <p:nvPr/>
          </p:nvSpPr>
          <p:spPr>
            <a:xfrm>
              <a:off x="4019032" y="3349629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3" name="Diagonal Stripe 72"/>
            <p:cNvSpPr/>
            <p:nvPr/>
          </p:nvSpPr>
          <p:spPr>
            <a:xfrm flipH="1">
              <a:off x="3352800" y="3379147"/>
              <a:ext cx="284027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Group 79"/>
          <p:cNvGrpSpPr>
            <a:grpSpLocks/>
          </p:cNvGrpSpPr>
          <p:nvPr/>
        </p:nvGrpSpPr>
        <p:grpSpPr bwMode="auto">
          <a:xfrm>
            <a:off x="6635750" y="5175250"/>
            <a:ext cx="327025" cy="358775"/>
            <a:chOff x="3352800" y="2998694"/>
            <a:chExt cx="950259" cy="1075765"/>
          </a:xfrm>
        </p:grpSpPr>
        <p:sp>
          <p:nvSpPr>
            <p:cNvPr id="81" name="Flowchart: Delay 80"/>
            <p:cNvSpPr/>
            <p:nvPr/>
          </p:nvSpPr>
          <p:spPr>
            <a:xfrm rot="16200000">
              <a:off x="3492716" y="3573180"/>
              <a:ext cx="647363" cy="355195"/>
            </a:xfrm>
            <a:prstGeom prst="flowChartDelay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2" name="Oval 81"/>
            <p:cNvSpPr/>
            <p:nvPr/>
          </p:nvSpPr>
          <p:spPr>
            <a:xfrm>
              <a:off x="3569608" y="3070096"/>
              <a:ext cx="502805" cy="499801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" name="Pie 82"/>
            <p:cNvSpPr/>
            <p:nvPr/>
          </p:nvSpPr>
          <p:spPr>
            <a:xfrm>
              <a:off x="3578834" y="2998694"/>
              <a:ext cx="493580" cy="50932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4" name="Diagonal Stripe 83"/>
            <p:cNvSpPr/>
            <p:nvPr/>
          </p:nvSpPr>
          <p:spPr>
            <a:xfrm>
              <a:off x="4021673" y="3346177"/>
              <a:ext cx="281386" cy="323682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5" name="Diagonal Stripe 84"/>
            <p:cNvSpPr/>
            <p:nvPr/>
          </p:nvSpPr>
          <p:spPr>
            <a:xfrm flipH="1">
              <a:off x="3352800" y="3379496"/>
              <a:ext cx="281389" cy="323682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4" name="Group 110"/>
          <p:cNvGrpSpPr>
            <a:grpSpLocks/>
          </p:cNvGrpSpPr>
          <p:nvPr/>
        </p:nvGrpSpPr>
        <p:grpSpPr bwMode="auto">
          <a:xfrm>
            <a:off x="2555875" y="4699000"/>
            <a:ext cx="796925" cy="577850"/>
            <a:chOff x="5733808" y="3976255"/>
            <a:chExt cx="795642" cy="577935"/>
          </a:xfrm>
        </p:grpSpPr>
        <p:grpSp>
          <p:nvGrpSpPr>
            <p:cNvPr id="11555" name="Group 9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93" name="Flowchart: Alternate Process 92"/>
              <p:cNvSpPr/>
              <p:nvPr/>
            </p:nvSpPr>
            <p:spPr>
              <a:xfrm>
                <a:off x="6151564" y="4145207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4" name="Flowchart: Alternate Process 93"/>
              <p:cNvSpPr/>
              <p:nvPr/>
            </p:nvSpPr>
            <p:spPr>
              <a:xfrm>
                <a:off x="6149980" y="4226180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5" name="Flowchart: Alternate Process 94"/>
              <p:cNvSpPr/>
              <p:nvPr/>
            </p:nvSpPr>
            <p:spPr>
              <a:xfrm>
                <a:off x="6149980" y="4308743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6" name="Flowchart: Alternate Process 95"/>
              <p:cNvSpPr/>
              <p:nvPr/>
            </p:nvSpPr>
            <p:spPr>
              <a:xfrm>
                <a:off x="6146810" y="4389717"/>
                <a:ext cx="65458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7" name="Flowchart: Process 96"/>
              <p:cNvSpPr/>
              <p:nvPr/>
            </p:nvSpPr>
            <p:spPr>
              <a:xfrm>
                <a:off x="6199112" y="3883230"/>
                <a:ext cx="45964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8" name="Isosceles Triangle 97"/>
              <p:cNvSpPr/>
              <p:nvPr/>
            </p:nvSpPr>
            <p:spPr>
              <a:xfrm rot="16200000">
                <a:off x="6038125" y="3865139"/>
                <a:ext cx="131781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56" name="Group 98"/>
            <p:cNvGrpSpPr>
              <a:grpSpLocks/>
            </p:cNvGrpSpPr>
            <p:nvPr/>
          </p:nvGrpSpPr>
          <p:grpSpPr bwMode="auto">
            <a:xfrm>
              <a:off x="5933710" y="4045533"/>
              <a:ext cx="326748" cy="357904"/>
              <a:chOff x="3352800" y="2998694"/>
              <a:chExt cx="950259" cy="1075765"/>
            </a:xfrm>
          </p:grpSpPr>
          <p:sp>
            <p:nvSpPr>
              <p:cNvPr id="100" name="Flowchart: Delay 99"/>
              <p:cNvSpPr/>
              <p:nvPr/>
            </p:nvSpPr>
            <p:spPr>
              <a:xfrm rot="16200000">
                <a:off x="3490949" y="3572236"/>
                <a:ext cx="649035" cy="354924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3568865" y="3072030"/>
                <a:ext cx="502421" cy="501091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2" name="Pie 101"/>
              <p:cNvSpPr/>
              <p:nvPr/>
            </p:nvSpPr>
            <p:spPr>
              <a:xfrm>
                <a:off x="3578083" y="3000444"/>
                <a:ext cx="493203" cy="5106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3" name="Diagonal Stripe 102"/>
              <p:cNvSpPr/>
              <p:nvPr/>
            </p:nvSpPr>
            <p:spPr>
              <a:xfrm>
                <a:off x="4020584" y="3348824"/>
                <a:ext cx="281171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Diagonal Stripe 103"/>
              <p:cNvSpPr/>
              <p:nvPr/>
            </p:nvSpPr>
            <p:spPr>
              <a:xfrm flipH="1">
                <a:off x="3352222" y="3382229"/>
                <a:ext cx="28117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557" name="Group 104"/>
            <p:cNvGrpSpPr>
              <a:grpSpLocks/>
            </p:cNvGrpSpPr>
            <p:nvPr/>
          </p:nvGrpSpPr>
          <p:grpSpPr bwMode="auto">
            <a:xfrm>
              <a:off x="6181110" y="4043558"/>
              <a:ext cx="326748" cy="357904"/>
              <a:chOff x="3352800" y="2998694"/>
              <a:chExt cx="950259" cy="1075765"/>
            </a:xfrm>
          </p:grpSpPr>
          <p:sp>
            <p:nvSpPr>
              <p:cNvPr id="106" name="Flowchart: Delay 105"/>
              <p:cNvSpPr/>
              <p:nvPr/>
            </p:nvSpPr>
            <p:spPr>
              <a:xfrm rot="16200000">
                <a:off x="3490516" y="3573400"/>
                <a:ext cx="649035" cy="354924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3568432" y="3068422"/>
                <a:ext cx="502421" cy="501091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8" name="Pie 107"/>
              <p:cNvSpPr/>
              <p:nvPr/>
            </p:nvSpPr>
            <p:spPr>
              <a:xfrm>
                <a:off x="3577651" y="2996836"/>
                <a:ext cx="493203" cy="5106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Diagonal Stripe 108"/>
              <p:cNvSpPr/>
              <p:nvPr/>
            </p:nvSpPr>
            <p:spPr>
              <a:xfrm>
                <a:off x="4020152" y="3345217"/>
                <a:ext cx="281171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10" name="Diagonal Stripe 109"/>
              <p:cNvSpPr/>
              <p:nvPr/>
            </p:nvSpPr>
            <p:spPr>
              <a:xfrm flipH="1">
                <a:off x="3351790" y="3378621"/>
                <a:ext cx="281174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4" name="Group 137"/>
          <p:cNvGrpSpPr>
            <a:grpSpLocks/>
          </p:cNvGrpSpPr>
          <p:nvPr/>
        </p:nvGrpSpPr>
        <p:grpSpPr bwMode="auto">
          <a:xfrm>
            <a:off x="4841875" y="4675188"/>
            <a:ext cx="795338" cy="577850"/>
            <a:chOff x="5244940" y="3867398"/>
            <a:chExt cx="795642" cy="577935"/>
          </a:xfrm>
        </p:grpSpPr>
        <p:grpSp>
          <p:nvGrpSpPr>
            <p:cNvPr id="11542" name="Group 112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126" name="Flowchart: Alternate Process 125"/>
              <p:cNvSpPr/>
              <p:nvPr/>
            </p:nvSpPr>
            <p:spPr>
              <a:xfrm>
                <a:off x="6151849" y="4145206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7" name="Flowchart: Alternate Process 126"/>
              <p:cNvSpPr/>
              <p:nvPr/>
            </p:nvSpPr>
            <p:spPr>
              <a:xfrm>
                <a:off x="6148672" y="4226180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8" name="Flowchart: Alternate Process 127"/>
              <p:cNvSpPr/>
              <p:nvPr/>
            </p:nvSpPr>
            <p:spPr>
              <a:xfrm>
                <a:off x="6148672" y="4308743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9" name="Flowchart: Alternate Process 128"/>
              <p:cNvSpPr/>
              <p:nvPr/>
            </p:nvSpPr>
            <p:spPr>
              <a:xfrm>
                <a:off x="6147085" y="4389716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30" name="Flowchart: Process 129"/>
              <p:cNvSpPr/>
              <p:nvPr/>
            </p:nvSpPr>
            <p:spPr>
              <a:xfrm>
                <a:off x="6199492" y="3883230"/>
                <a:ext cx="44467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31" name="Isosceles Triangle 130"/>
              <p:cNvSpPr/>
              <p:nvPr/>
            </p:nvSpPr>
            <p:spPr>
              <a:xfrm rot="16200000">
                <a:off x="6038314" y="3864949"/>
                <a:ext cx="131782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43" name="Group 113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121" name="Flowchart: Delay 120"/>
              <p:cNvSpPr/>
              <p:nvPr/>
            </p:nvSpPr>
            <p:spPr>
              <a:xfrm rot="16200000">
                <a:off x="3493021" y="3571868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3570445" y="3072018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3" name="Pie 122"/>
              <p:cNvSpPr/>
              <p:nvPr/>
            </p:nvSpPr>
            <p:spPr>
              <a:xfrm>
                <a:off x="3579682" y="3000435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Diagonal Stripe 123"/>
              <p:cNvSpPr/>
              <p:nvPr/>
            </p:nvSpPr>
            <p:spPr>
              <a:xfrm>
                <a:off x="4023064" y="3348811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5" name="Diagonal Stripe 124"/>
              <p:cNvSpPr/>
              <p:nvPr/>
            </p:nvSpPr>
            <p:spPr>
              <a:xfrm flipH="1">
                <a:off x="3353370" y="3382219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3" name="Group 131"/>
          <p:cNvGrpSpPr>
            <a:grpSpLocks/>
          </p:cNvGrpSpPr>
          <p:nvPr/>
        </p:nvGrpSpPr>
        <p:grpSpPr bwMode="auto">
          <a:xfrm>
            <a:off x="6169025" y="5195888"/>
            <a:ext cx="327025" cy="357187"/>
            <a:chOff x="3352800" y="2998694"/>
            <a:chExt cx="950259" cy="1075765"/>
          </a:xfrm>
        </p:grpSpPr>
        <p:sp>
          <p:nvSpPr>
            <p:cNvPr id="133" name="Flowchart: Delay 132"/>
            <p:cNvSpPr/>
            <p:nvPr/>
          </p:nvSpPr>
          <p:spPr>
            <a:xfrm rot="16200000">
              <a:off x="3491277" y="3571741"/>
              <a:ext cx="650241" cy="355195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4" name="Oval 133"/>
            <p:cNvSpPr/>
            <p:nvPr/>
          </p:nvSpPr>
          <p:spPr>
            <a:xfrm>
              <a:off x="3569608" y="3070410"/>
              <a:ext cx="502805" cy="50202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" name="Pie 134"/>
            <p:cNvSpPr/>
            <p:nvPr/>
          </p:nvSpPr>
          <p:spPr>
            <a:xfrm>
              <a:off x="3578834" y="2998694"/>
              <a:ext cx="493580" cy="511585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6" name="Diagonal Stripe 135"/>
            <p:cNvSpPr/>
            <p:nvPr/>
          </p:nvSpPr>
          <p:spPr>
            <a:xfrm>
              <a:off x="4021673" y="3347719"/>
              <a:ext cx="281386" cy="325121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7" name="Diagonal Stripe 136"/>
            <p:cNvSpPr/>
            <p:nvPr/>
          </p:nvSpPr>
          <p:spPr>
            <a:xfrm flipH="1">
              <a:off x="3352800" y="3381189"/>
              <a:ext cx="281389" cy="32033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Group 147"/>
          <p:cNvGrpSpPr>
            <a:grpSpLocks/>
          </p:cNvGrpSpPr>
          <p:nvPr/>
        </p:nvGrpSpPr>
        <p:grpSpPr bwMode="auto">
          <a:xfrm>
            <a:off x="6105525" y="4406900"/>
            <a:ext cx="430213" cy="520700"/>
            <a:chOff x="3352800" y="2998694"/>
            <a:chExt cx="950259" cy="1075765"/>
          </a:xfrm>
        </p:grpSpPr>
        <p:sp>
          <p:nvSpPr>
            <p:cNvPr id="149" name="Flowchart: Delay 148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" name="Oval 149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1" name="Pie 150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2" name="Diagonal Stripe 151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3" name="Diagonal Stripe 152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65" name="Group 153"/>
          <p:cNvGrpSpPr>
            <a:grpSpLocks/>
          </p:cNvGrpSpPr>
          <p:nvPr/>
        </p:nvGrpSpPr>
        <p:grpSpPr bwMode="auto">
          <a:xfrm>
            <a:off x="2557463" y="4622800"/>
            <a:ext cx="795337" cy="655638"/>
            <a:chOff x="6980717" y="3863084"/>
            <a:chExt cx="795642" cy="655479"/>
          </a:xfrm>
        </p:grpSpPr>
        <p:grpSp>
          <p:nvGrpSpPr>
            <p:cNvPr id="11519" name="Group 140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142" name="Flowchart: Alternate Process 141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3" name="Flowchart: Alternate Process 142"/>
              <p:cNvSpPr/>
              <p:nvPr/>
            </p:nvSpPr>
            <p:spPr>
              <a:xfrm>
                <a:off x="6148673" y="4226272"/>
                <a:ext cx="654301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4" name="Flowchart: Alternate Process 143"/>
              <p:cNvSpPr/>
              <p:nvPr/>
            </p:nvSpPr>
            <p:spPr>
              <a:xfrm>
                <a:off x="6148673" y="4308802"/>
                <a:ext cx="654301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5" name="Flowchart: Alternate Process 144"/>
              <p:cNvSpPr/>
              <p:nvPr/>
            </p:nvSpPr>
            <p:spPr>
              <a:xfrm>
                <a:off x="6147084" y="4389744"/>
                <a:ext cx="654301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6" name="Flowchart: Process 145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7" name="Isosceles Triangle 146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20" name="Group 73"/>
            <p:cNvGrpSpPr>
              <a:grpSpLocks/>
            </p:cNvGrpSpPr>
            <p:nvPr/>
          </p:nvGrpSpPr>
          <p:grpSpPr bwMode="auto">
            <a:xfrm>
              <a:off x="7223524" y="3863084"/>
              <a:ext cx="430307" cy="520556"/>
              <a:chOff x="3352800" y="2998694"/>
              <a:chExt cx="950259" cy="1075765"/>
            </a:xfrm>
          </p:grpSpPr>
          <p:sp>
            <p:nvSpPr>
              <p:cNvPr id="75" name="Flowchart: Delay 74"/>
              <p:cNvSpPr/>
              <p:nvPr/>
            </p:nvSpPr>
            <p:spPr>
              <a:xfrm rot="16200000">
                <a:off x="3493159" y="3572681"/>
                <a:ext cx="649417" cy="354215"/>
              </a:xfrm>
              <a:prstGeom prst="flowChartDelay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570620" y="3070851"/>
                <a:ext cx="501511" cy="50182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7" name="Pie 76"/>
              <p:cNvSpPr/>
              <p:nvPr/>
            </p:nvSpPr>
            <p:spPr>
              <a:xfrm>
                <a:off x="3577634" y="2998694"/>
                <a:ext cx="498003" cy="511662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Diagonal Stripe 77"/>
              <p:cNvSpPr/>
              <p:nvPr/>
            </p:nvSpPr>
            <p:spPr>
              <a:xfrm>
                <a:off x="4019525" y="3349643"/>
                <a:ext cx="284073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Diagonal Stripe 78"/>
              <p:cNvSpPr/>
              <p:nvPr/>
            </p:nvSpPr>
            <p:spPr>
              <a:xfrm flipH="1">
                <a:off x="3353182" y="3379161"/>
                <a:ext cx="284073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8" name="Group 167"/>
          <p:cNvGrpSpPr>
            <a:grpSpLocks/>
          </p:cNvGrpSpPr>
          <p:nvPr/>
        </p:nvGrpSpPr>
        <p:grpSpPr bwMode="auto">
          <a:xfrm>
            <a:off x="4838700" y="4670425"/>
            <a:ext cx="795338" cy="577850"/>
            <a:chOff x="7040093" y="3560619"/>
            <a:chExt cx="795642" cy="577935"/>
          </a:xfrm>
        </p:grpSpPr>
        <p:grpSp>
          <p:nvGrpSpPr>
            <p:cNvPr id="11506" name="Group 154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156" name="Flowchart: Alternate Process 155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7" name="Flowchart: Alternate Process 156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8" name="Flowchart: Alternate Process 157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9" name="Flowchart: Alternate Process 158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0" name="Flowchart: Process 159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1" name="Isosceles Triangle 160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07" name="Group 161"/>
            <p:cNvGrpSpPr>
              <a:grpSpLocks/>
            </p:cNvGrpSpPr>
            <p:nvPr/>
          </p:nvGrpSpPr>
          <p:grpSpPr bwMode="auto">
            <a:xfrm>
              <a:off x="7331036" y="3637818"/>
              <a:ext cx="326748" cy="357904"/>
              <a:chOff x="3352800" y="2998694"/>
              <a:chExt cx="950259" cy="1075765"/>
            </a:xfrm>
          </p:grpSpPr>
          <p:sp>
            <p:nvSpPr>
              <p:cNvPr id="163" name="Flowchart: Delay 162"/>
              <p:cNvSpPr/>
              <p:nvPr/>
            </p:nvSpPr>
            <p:spPr>
              <a:xfrm rot="16200000">
                <a:off x="3491523" y="3571933"/>
                <a:ext cx="649035" cy="355630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3568944" y="3072081"/>
                <a:ext cx="503427" cy="50109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5" name="Pie 164"/>
              <p:cNvSpPr/>
              <p:nvPr/>
            </p:nvSpPr>
            <p:spPr>
              <a:xfrm>
                <a:off x="3578181" y="3000498"/>
                <a:ext cx="494190" cy="5106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6" name="Diagonal Stripe 165"/>
              <p:cNvSpPr/>
              <p:nvPr/>
            </p:nvSpPr>
            <p:spPr>
              <a:xfrm>
                <a:off x="4021565" y="3348875"/>
                <a:ext cx="281735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7" name="Diagonal Stripe 166"/>
              <p:cNvSpPr/>
              <p:nvPr/>
            </p:nvSpPr>
            <p:spPr>
              <a:xfrm flipH="1">
                <a:off x="3351872" y="3382283"/>
                <a:ext cx="281732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6" name="Group 188"/>
          <p:cNvGrpSpPr>
            <a:grpSpLocks/>
          </p:cNvGrpSpPr>
          <p:nvPr/>
        </p:nvGrpSpPr>
        <p:grpSpPr bwMode="auto">
          <a:xfrm>
            <a:off x="2559050" y="4692650"/>
            <a:ext cx="795338" cy="577850"/>
            <a:chOff x="5733808" y="3976255"/>
            <a:chExt cx="795642" cy="577935"/>
          </a:xfrm>
        </p:grpSpPr>
        <p:grpSp>
          <p:nvGrpSpPr>
            <p:cNvPr id="11487" name="Group 189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203" name="Flowchart: Alternate Process 202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4" name="Flowchart: Alternate Process 203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5" name="Flowchart: Alternate Process 204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6" name="Flowchart: Alternate Process 205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7" name="Flowchart: Process 206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8" name="Isosceles Triangle 207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88" name="Group 190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198" name="Flowchart: Delay 197"/>
              <p:cNvSpPr/>
              <p:nvPr/>
            </p:nvSpPr>
            <p:spPr>
              <a:xfrm rot="16200000">
                <a:off x="3493021" y="3571871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3570445" y="3072021"/>
                <a:ext cx="503423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0" name="Pie 199"/>
              <p:cNvSpPr/>
              <p:nvPr/>
            </p:nvSpPr>
            <p:spPr>
              <a:xfrm>
                <a:off x="3579682" y="3000435"/>
                <a:ext cx="49418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1" name="Diagonal Stripe 200"/>
              <p:cNvSpPr/>
              <p:nvPr/>
            </p:nvSpPr>
            <p:spPr>
              <a:xfrm>
                <a:off x="4023064" y="3348814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2" name="Diagonal Stripe 201"/>
              <p:cNvSpPr/>
              <p:nvPr/>
            </p:nvSpPr>
            <p:spPr>
              <a:xfrm flipH="1">
                <a:off x="3353370" y="3382219"/>
                <a:ext cx="28173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489" name="Group 191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193" name="Flowchart: Delay 192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3571448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5" name="Pie 194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6" name="Diagonal Stripe 195"/>
              <p:cNvSpPr/>
              <p:nvPr/>
            </p:nvSpPr>
            <p:spPr>
              <a:xfrm>
                <a:off x="4019448" y="3345207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7" name="Diagonal Stripe 196"/>
              <p:cNvSpPr/>
              <p:nvPr/>
            </p:nvSpPr>
            <p:spPr>
              <a:xfrm flipH="1">
                <a:off x="3354374" y="33786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90" name="Group 208"/>
          <p:cNvGrpSpPr>
            <a:grpSpLocks/>
          </p:cNvGrpSpPr>
          <p:nvPr/>
        </p:nvGrpSpPr>
        <p:grpSpPr bwMode="auto">
          <a:xfrm>
            <a:off x="4838700" y="4673600"/>
            <a:ext cx="796925" cy="577850"/>
            <a:chOff x="5244940" y="3867398"/>
            <a:chExt cx="795642" cy="577935"/>
          </a:xfrm>
        </p:grpSpPr>
        <p:grpSp>
          <p:nvGrpSpPr>
            <p:cNvPr id="11474" name="Group 209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217" name="Flowchart: Alternate Process 216"/>
              <p:cNvSpPr/>
              <p:nvPr/>
            </p:nvSpPr>
            <p:spPr>
              <a:xfrm>
                <a:off x="6151564" y="4145207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8" name="Flowchart: Alternate Process 217"/>
              <p:cNvSpPr/>
              <p:nvPr/>
            </p:nvSpPr>
            <p:spPr>
              <a:xfrm>
                <a:off x="6149980" y="4226180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9" name="Flowchart: Alternate Process 218"/>
              <p:cNvSpPr/>
              <p:nvPr/>
            </p:nvSpPr>
            <p:spPr>
              <a:xfrm>
                <a:off x="6149980" y="4308743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0" name="Flowchart: Alternate Process 219"/>
              <p:cNvSpPr/>
              <p:nvPr/>
            </p:nvSpPr>
            <p:spPr>
              <a:xfrm>
                <a:off x="6146810" y="4389717"/>
                <a:ext cx="65458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1" name="Flowchart: Process 220"/>
              <p:cNvSpPr/>
              <p:nvPr/>
            </p:nvSpPr>
            <p:spPr>
              <a:xfrm>
                <a:off x="6199112" y="3883230"/>
                <a:ext cx="45964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2" name="Isosceles Triangle 221"/>
              <p:cNvSpPr/>
              <p:nvPr/>
            </p:nvSpPr>
            <p:spPr>
              <a:xfrm rot="16200000">
                <a:off x="6038125" y="3865139"/>
                <a:ext cx="131781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75" name="Group 210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212" name="Flowchart: Delay 211"/>
              <p:cNvSpPr/>
              <p:nvPr/>
            </p:nvSpPr>
            <p:spPr>
              <a:xfrm rot="16200000">
                <a:off x="3490940" y="3572226"/>
                <a:ext cx="649033" cy="354923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3" name="Oval 212"/>
              <p:cNvSpPr/>
              <p:nvPr/>
            </p:nvSpPr>
            <p:spPr>
              <a:xfrm>
                <a:off x="3568855" y="3072021"/>
                <a:ext cx="502420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4" name="Pie 213"/>
              <p:cNvSpPr/>
              <p:nvPr/>
            </p:nvSpPr>
            <p:spPr>
              <a:xfrm>
                <a:off x="3578074" y="3000435"/>
                <a:ext cx="493201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5" name="Diagonal Stripe 214"/>
              <p:cNvSpPr/>
              <p:nvPr/>
            </p:nvSpPr>
            <p:spPr>
              <a:xfrm>
                <a:off x="4020574" y="3348814"/>
                <a:ext cx="281170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Diagonal Stripe 215"/>
              <p:cNvSpPr/>
              <p:nvPr/>
            </p:nvSpPr>
            <p:spPr>
              <a:xfrm flipH="1">
                <a:off x="3352213" y="3382219"/>
                <a:ext cx="281173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99" name="Group 222"/>
          <p:cNvGrpSpPr>
            <a:grpSpLocks/>
          </p:cNvGrpSpPr>
          <p:nvPr/>
        </p:nvGrpSpPr>
        <p:grpSpPr bwMode="auto">
          <a:xfrm>
            <a:off x="2552700" y="4622800"/>
            <a:ext cx="795338" cy="655638"/>
            <a:chOff x="6980717" y="3863084"/>
            <a:chExt cx="795642" cy="655479"/>
          </a:xfrm>
        </p:grpSpPr>
        <p:grpSp>
          <p:nvGrpSpPr>
            <p:cNvPr id="11461" name="Group 223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231" name="Flowchart: Alternate Process 230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2" name="Flowchart: Alternate Process 231"/>
              <p:cNvSpPr/>
              <p:nvPr/>
            </p:nvSpPr>
            <p:spPr>
              <a:xfrm>
                <a:off x="6148672" y="422627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3" name="Flowchart: Alternate Process 232"/>
              <p:cNvSpPr/>
              <p:nvPr/>
            </p:nvSpPr>
            <p:spPr>
              <a:xfrm>
                <a:off x="6148672" y="430880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4" name="Flowchart: Alternate Process 233"/>
              <p:cNvSpPr/>
              <p:nvPr/>
            </p:nvSpPr>
            <p:spPr>
              <a:xfrm>
                <a:off x="6147085" y="4389744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5" name="Flowchart: Process 234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6" name="Isosceles Triangle 235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62" name="Group 224"/>
            <p:cNvGrpSpPr>
              <a:grpSpLocks/>
            </p:cNvGrpSpPr>
            <p:nvPr/>
          </p:nvGrpSpPr>
          <p:grpSpPr bwMode="auto">
            <a:xfrm>
              <a:off x="7223517" y="3863081"/>
              <a:ext cx="430305" cy="520555"/>
              <a:chOff x="3352800" y="2998694"/>
              <a:chExt cx="950259" cy="1075765"/>
            </a:xfrm>
          </p:grpSpPr>
          <p:sp>
            <p:nvSpPr>
              <p:cNvPr id="226" name="Flowchart: Delay 225"/>
              <p:cNvSpPr/>
              <p:nvPr/>
            </p:nvSpPr>
            <p:spPr>
              <a:xfrm rot="16200000">
                <a:off x="3493177" y="3572689"/>
                <a:ext cx="649418" cy="354213"/>
              </a:xfrm>
              <a:prstGeom prst="flowChartDelay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7" name="Oval 226"/>
              <p:cNvSpPr/>
              <p:nvPr/>
            </p:nvSpPr>
            <p:spPr>
              <a:xfrm>
                <a:off x="3570638" y="3070858"/>
                <a:ext cx="501510" cy="50182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8" name="Pie 227"/>
              <p:cNvSpPr/>
              <p:nvPr/>
            </p:nvSpPr>
            <p:spPr>
              <a:xfrm>
                <a:off x="3577653" y="2998700"/>
                <a:ext cx="498004" cy="511663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29" name="Diagonal Stripe 228"/>
              <p:cNvSpPr/>
              <p:nvPr/>
            </p:nvSpPr>
            <p:spPr>
              <a:xfrm>
                <a:off x="4019544" y="3349650"/>
                <a:ext cx="284072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30" name="Diagonal Stripe 229"/>
              <p:cNvSpPr/>
              <p:nvPr/>
            </p:nvSpPr>
            <p:spPr>
              <a:xfrm flipH="1">
                <a:off x="3353200" y="3379168"/>
                <a:ext cx="284072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2" name="Group 236"/>
          <p:cNvGrpSpPr>
            <a:grpSpLocks/>
          </p:cNvGrpSpPr>
          <p:nvPr/>
        </p:nvGrpSpPr>
        <p:grpSpPr bwMode="auto">
          <a:xfrm>
            <a:off x="4843463" y="4673600"/>
            <a:ext cx="795337" cy="577850"/>
            <a:chOff x="7040093" y="3560619"/>
            <a:chExt cx="795642" cy="577935"/>
          </a:xfrm>
        </p:grpSpPr>
        <p:grpSp>
          <p:nvGrpSpPr>
            <p:cNvPr id="11448" name="Group 237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245" name="Flowchart: Alternate Process 24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6" name="Flowchart: Alternate Process 245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7" name="Flowchart: Alternate Process 246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8" name="Flowchart: Alternate Process 247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9" name="Flowchart: Process 24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0" name="Isosceles Triangle 24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49" name="Group 238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240" name="Flowchart: Delay 239"/>
              <p:cNvSpPr/>
              <p:nvPr/>
            </p:nvSpPr>
            <p:spPr>
              <a:xfrm rot="16200000">
                <a:off x="3491514" y="3571922"/>
                <a:ext cx="649033" cy="35563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1" name="Oval 240"/>
              <p:cNvSpPr/>
              <p:nvPr/>
            </p:nvSpPr>
            <p:spPr>
              <a:xfrm>
                <a:off x="3568937" y="3072072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2" name="Pie 241"/>
              <p:cNvSpPr/>
              <p:nvPr/>
            </p:nvSpPr>
            <p:spPr>
              <a:xfrm>
                <a:off x="3578175" y="3000489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43" name="Diagonal Stripe 242"/>
              <p:cNvSpPr/>
              <p:nvPr/>
            </p:nvSpPr>
            <p:spPr>
              <a:xfrm>
                <a:off x="4021557" y="3348865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44" name="Diagonal Stripe 243"/>
              <p:cNvSpPr/>
              <p:nvPr/>
            </p:nvSpPr>
            <p:spPr>
              <a:xfrm flipH="1">
                <a:off x="3351863" y="3382273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5" name="Group 250"/>
          <p:cNvGrpSpPr>
            <a:grpSpLocks/>
          </p:cNvGrpSpPr>
          <p:nvPr/>
        </p:nvGrpSpPr>
        <p:grpSpPr bwMode="auto">
          <a:xfrm>
            <a:off x="2557463" y="4679950"/>
            <a:ext cx="795337" cy="577850"/>
            <a:chOff x="5733808" y="3976255"/>
            <a:chExt cx="795642" cy="577935"/>
          </a:xfrm>
        </p:grpSpPr>
        <p:grpSp>
          <p:nvGrpSpPr>
            <p:cNvPr id="11429" name="Group 25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265" name="Flowchart: Alternate Process 26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6" name="Flowchart: Alternate Process 265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7" name="Flowchart: Alternate Process 266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8" name="Flowchart: Alternate Process 267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9" name="Flowchart: Process 26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0" name="Isosceles Triangle 26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30" name="Group 252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260" name="Flowchart: Delay 259"/>
              <p:cNvSpPr/>
              <p:nvPr/>
            </p:nvSpPr>
            <p:spPr>
              <a:xfrm rot="16200000">
                <a:off x="3493024" y="3571871"/>
                <a:ext cx="649033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1" name="Oval 260"/>
              <p:cNvSpPr/>
              <p:nvPr/>
            </p:nvSpPr>
            <p:spPr>
              <a:xfrm>
                <a:off x="3570445" y="3072021"/>
                <a:ext cx="50342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2" name="Pie 261"/>
              <p:cNvSpPr/>
              <p:nvPr/>
            </p:nvSpPr>
            <p:spPr>
              <a:xfrm>
                <a:off x="3579682" y="3000435"/>
                <a:ext cx="494189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63" name="Diagonal Stripe 262"/>
              <p:cNvSpPr/>
              <p:nvPr/>
            </p:nvSpPr>
            <p:spPr>
              <a:xfrm>
                <a:off x="4023064" y="3348814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Diagonal Stripe 263"/>
              <p:cNvSpPr/>
              <p:nvPr/>
            </p:nvSpPr>
            <p:spPr>
              <a:xfrm flipH="1">
                <a:off x="3353373" y="3382219"/>
                <a:ext cx="281731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431" name="Group 253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255" name="Flowchart: Delay 254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6" name="Oval 255"/>
              <p:cNvSpPr/>
              <p:nvPr/>
            </p:nvSpPr>
            <p:spPr>
              <a:xfrm>
                <a:off x="3571445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7" name="Pie 256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Diagonal Stripe 257"/>
              <p:cNvSpPr/>
              <p:nvPr/>
            </p:nvSpPr>
            <p:spPr>
              <a:xfrm>
                <a:off x="4019448" y="3345207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59" name="Diagonal Stripe 258"/>
              <p:cNvSpPr/>
              <p:nvPr/>
            </p:nvSpPr>
            <p:spPr>
              <a:xfrm flipH="1">
                <a:off x="3354374" y="3378611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9" name="Group 270"/>
          <p:cNvGrpSpPr>
            <a:grpSpLocks/>
          </p:cNvGrpSpPr>
          <p:nvPr/>
        </p:nvGrpSpPr>
        <p:grpSpPr bwMode="auto">
          <a:xfrm>
            <a:off x="4843463" y="4665663"/>
            <a:ext cx="795337" cy="577850"/>
            <a:chOff x="5244940" y="3867398"/>
            <a:chExt cx="795642" cy="577935"/>
          </a:xfrm>
        </p:grpSpPr>
        <p:grpSp>
          <p:nvGrpSpPr>
            <p:cNvPr id="11416" name="Group 271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279" name="Flowchart: Alternate Process 278"/>
              <p:cNvSpPr/>
              <p:nvPr/>
            </p:nvSpPr>
            <p:spPr>
              <a:xfrm>
                <a:off x="6151849" y="4145206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0" name="Flowchart: Alternate Process 279"/>
              <p:cNvSpPr/>
              <p:nvPr/>
            </p:nvSpPr>
            <p:spPr>
              <a:xfrm>
                <a:off x="6148673" y="4226180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1" name="Flowchart: Alternate Process 280"/>
              <p:cNvSpPr/>
              <p:nvPr/>
            </p:nvSpPr>
            <p:spPr>
              <a:xfrm>
                <a:off x="6148673" y="4308743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2" name="Flowchart: Alternate Process 281"/>
              <p:cNvSpPr/>
              <p:nvPr/>
            </p:nvSpPr>
            <p:spPr>
              <a:xfrm>
                <a:off x="6147084" y="4389716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3" name="Flowchart: Process 282"/>
              <p:cNvSpPr/>
              <p:nvPr/>
            </p:nvSpPr>
            <p:spPr>
              <a:xfrm>
                <a:off x="6199492" y="3883230"/>
                <a:ext cx="44467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4" name="Isosceles Triangle 283"/>
              <p:cNvSpPr/>
              <p:nvPr/>
            </p:nvSpPr>
            <p:spPr>
              <a:xfrm rot="16200000">
                <a:off x="6038314" y="3864949"/>
                <a:ext cx="131782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17" name="Group 272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274" name="Flowchart: Delay 273"/>
              <p:cNvSpPr/>
              <p:nvPr/>
            </p:nvSpPr>
            <p:spPr>
              <a:xfrm rot="16200000">
                <a:off x="3493024" y="3571868"/>
                <a:ext cx="649033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5" name="Oval 274"/>
              <p:cNvSpPr/>
              <p:nvPr/>
            </p:nvSpPr>
            <p:spPr>
              <a:xfrm>
                <a:off x="3570445" y="3072018"/>
                <a:ext cx="503426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6" name="Pie 275"/>
              <p:cNvSpPr/>
              <p:nvPr/>
            </p:nvSpPr>
            <p:spPr>
              <a:xfrm>
                <a:off x="3579682" y="3000435"/>
                <a:ext cx="494189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77" name="Diagonal Stripe 276"/>
              <p:cNvSpPr/>
              <p:nvPr/>
            </p:nvSpPr>
            <p:spPr>
              <a:xfrm>
                <a:off x="4023064" y="33488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Diagonal Stripe 277"/>
              <p:cNvSpPr/>
              <p:nvPr/>
            </p:nvSpPr>
            <p:spPr>
              <a:xfrm flipH="1">
                <a:off x="3353373" y="3382219"/>
                <a:ext cx="281731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38" name="Group 284"/>
          <p:cNvGrpSpPr>
            <a:grpSpLocks/>
          </p:cNvGrpSpPr>
          <p:nvPr/>
        </p:nvGrpSpPr>
        <p:grpSpPr bwMode="auto">
          <a:xfrm>
            <a:off x="2549525" y="4613275"/>
            <a:ext cx="795338" cy="655638"/>
            <a:chOff x="6980717" y="3863084"/>
            <a:chExt cx="795642" cy="655479"/>
          </a:xfrm>
        </p:grpSpPr>
        <p:grpSp>
          <p:nvGrpSpPr>
            <p:cNvPr id="11403" name="Group 285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293" name="Flowchart: Alternate Process 292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4" name="Flowchart: Alternate Process 293"/>
              <p:cNvSpPr/>
              <p:nvPr/>
            </p:nvSpPr>
            <p:spPr>
              <a:xfrm>
                <a:off x="6148672" y="422627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5" name="Flowchart: Alternate Process 294"/>
              <p:cNvSpPr/>
              <p:nvPr/>
            </p:nvSpPr>
            <p:spPr>
              <a:xfrm>
                <a:off x="6148672" y="430880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6" name="Flowchart: Alternate Process 295"/>
              <p:cNvSpPr/>
              <p:nvPr/>
            </p:nvSpPr>
            <p:spPr>
              <a:xfrm>
                <a:off x="6147085" y="4389744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7" name="Flowchart: Process 296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8" name="Isosceles Triangle 297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04" name="Group 286"/>
            <p:cNvGrpSpPr>
              <a:grpSpLocks/>
            </p:cNvGrpSpPr>
            <p:nvPr/>
          </p:nvGrpSpPr>
          <p:grpSpPr bwMode="auto">
            <a:xfrm>
              <a:off x="7223509" y="3863081"/>
              <a:ext cx="430303" cy="520555"/>
              <a:chOff x="3352800" y="2998694"/>
              <a:chExt cx="950259" cy="1075765"/>
            </a:xfrm>
          </p:grpSpPr>
          <p:sp>
            <p:nvSpPr>
              <p:cNvPr id="288" name="Flowchart: Delay 287"/>
              <p:cNvSpPr/>
              <p:nvPr/>
            </p:nvSpPr>
            <p:spPr>
              <a:xfrm rot="16200000">
                <a:off x="3493197" y="3572688"/>
                <a:ext cx="649418" cy="354215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9" name="Oval 288"/>
              <p:cNvSpPr/>
              <p:nvPr/>
            </p:nvSpPr>
            <p:spPr>
              <a:xfrm>
                <a:off x="3570657" y="3070858"/>
                <a:ext cx="501513" cy="50182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0" name="Pie 289"/>
              <p:cNvSpPr/>
              <p:nvPr/>
            </p:nvSpPr>
            <p:spPr>
              <a:xfrm>
                <a:off x="3577671" y="2998700"/>
                <a:ext cx="498007" cy="511663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Diagonal Stripe 290"/>
              <p:cNvSpPr/>
              <p:nvPr/>
            </p:nvSpPr>
            <p:spPr>
              <a:xfrm>
                <a:off x="4019565" y="3349650"/>
                <a:ext cx="284073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Diagonal Stripe 291"/>
              <p:cNvSpPr/>
              <p:nvPr/>
            </p:nvSpPr>
            <p:spPr>
              <a:xfrm flipH="1">
                <a:off x="3353218" y="3379168"/>
                <a:ext cx="284073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41" name="Group 298"/>
          <p:cNvGrpSpPr>
            <a:grpSpLocks/>
          </p:cNvGrpSpPr>
          <p:nvPr/>
        </p:nvGrpSpPr>
        <p:grpSpPr bwMode="auto">
          <a:xfrm>
            <a:off x="4838700" y="4668838"/>
            <a:ext cx="796925" cy="577850"/>
            <a:chOff x="7040093" y="3560619"/>
            <a:chExt cx="795642" cy="577935"/>
          </a:xfrm>
        </p:grpSpPr>
        <p:grpSp>
          <p:nvGrpSpPr>
            <p:cNvPr id="11390" name="Group 299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307" name="Flowchart: Alternate Process 306"/>
              <p:cNvSpPr/>
              <p:nvPr/>
            </p:nvSpPr>
            <p:spPr>
              <a:xfrm>
                <a:off x="6151564" y="4145206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8" name="Flowchart: Alternate Process 307"/>
              <p:cNvSpPr/>
              <p:nvPr/>
            </p:nvSpPr>
            <p:spPr>
              <a:xfrm>
                <a:off x="6149980" y="4226180"/>
                <a:ext cx="652997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9" name="Flowchart: Alternate Process 308"/>
              <p:cNvSpPr/>
              <p:nvPr/>
            </p:nvSpPr>
            <p:spPr>
              <a:xfrm>
                <a:off x="6149980" y="4308743"/>
                <a:ext cx="652997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0" name="Flowchart: Alternate Process 309"/>
              <p:cNvSpPr/>
              <p:nvPr/>
            </p:nvSpPr>
            <p:spPr>
              <a:xfrm>
                <a:off x="6146810" y="4389716"/>
                <a:ext cx="65458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1" name="Flowchart: Process 310"/>
              <p:cNvSpPr/>
              <p:nvPr/>
            </p:nvSpPr>
            <p:spPr>
              <a:xfrm>
                <a:off x="6199112" y="3883230"/>
                <a:ext cx="45964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2" name="Isosceles Triangle 311"/>
              <p:cNvSpPr/>
              <p:nvPr/>
            </p:nvSpPr>
            <p:spPr>
              <a:xfrm rot="16200000">
                <a:off x="6038124" y="3865139"/>
                <a:ext cx="131782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91" name="Group 300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302" name="Flowchart: Delay 301"/>
              <p:cNvSpPr/>
              <p:nvPr/>
            </p:nvSpPr>
            <p:spPr>
              <a:xfrm rot="16200000">
                <a:off x="3493515" y="3572277"/>
                <a:ext cx="649033" cy="354923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3" name="Oval 302"/>
              <p:cNvSpPr/>
              <p:nvPr/>
            </p:nvSpPr>
            <p:spPr>
              <a:xfrm>
                <a:off x="3571431" y="3072072"/>
                <a:ext cx="502420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4" name="Pie 303"/>
              <p:cNvSpPr/>
              <p:nvPr/>
            </p:nvSpPr>
            <p:spPr>
              <a:xfrm>
                <a:off x="3580650" y="3000486"/>
                <a:ext cx="493201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Diagonal Stripe 304"/>
              <p:cNvSpPr/>
              <p:nvPr/>
            </p:nvSpPr>
            <p:spPr>
              <a:xfrm>
                <a:off x="4023149" y="3348865"/>
                <a:ext cx="281170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Diagonal Stripe 305"/>
              <p:cNvSpPr/>
              <p:nvPr/>
            </p:nvSpPr>
            <p:spPr>
              <a:xfrm flipH="1">
                <a:off x="3354789" y="3382270"/>
                <a:ext cx="281173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55" name="Group 360"/>
          <p:cNvGrpSpPr>
            <a:grpSpLocks/>
          </p:cNvGrpSpPr>
          <p:nvPr/>
        </p:nvGrpSpPr>
        <p:grpSpPr bwMode="auto">
          <a:xfrm>
            <a:off x="2568575" y="4676775"/>
            <a:ext cx="795338" cy="577850"/>
            <a:chOff x="5733808" y="3976255"/>
            <a:chExt cx="795642" cy="577935"/>
          </a:xfrm>
        </p:grpSpPr>
        <p:grpSp>
          <p:nvGrpSpPr>
            <p:cNvPr id="11371" name="Group 36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375" name="Flowchart: Alternate Process 37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6" name="Flowchart: Alternate Process 375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7" name="Flowchart: Alternate Process 376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8" name="Flowchart: Alternate Process 377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9" name="Flowchart: Process 37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80" name="Isosceles Triangle 37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72" name="Group 362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370" name="Flowchart: Delay 369"/>
              <p:cNvSpPr/>
              <p:nvPr/>
            </p:nvSpPr>
            <p:spPr>
              <a:xfrm rot="16200000">
                <a:off x="3493021" y="3571871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1" name="Oval 370"/>
              <p:cNvSpPr/>
              <p:nvPr/>
            </p:nvSpPr>
            <p:spPr>
              <a:xfrm>
                <a:off x="3570445" y="3072021"/>
                <a:ext cx="503423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2" name="Pie 371"/>
              <p:cNvSpPr/>
              <p:nvPr/>
            </p:nvSpPr>
            <p:spPr>
              <a:xfrm>
                <a:off x="3579682" y="3000435"/>
                <a:ext cx="49418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73" name="Diagonal Stripe 372"/>
              <p:cNvSpPr/>
              <p:nvPr/>
            </p:nvSpPr>
            <p:spPr>
              <a:xfrm>
                <a:off x="4023064" y="3348814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74" name="Diagonal Stripe 373"/>
              <p:cNvSpPr/>
              <p:nvPr/>
            </p:nvSpPr>
            <p:spPr>
              <a:xfrm flipH="1">
                <a:off x="3353370" y="3382219"/>
                <a:ext cx="28173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73" name="Group 363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365" name="Flowchart: Delay 364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6" name="Oval 365"/>
              <p:cNvSpPr/>
              <p:nvPr/>
            </p:nvSpPr>
            <p:spPr>
              <a:xfrm>
                <a:off x="3571448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7" name="Pie 366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Diagonal Stripe 367"/>
              <p:cNvSpPr/>
              <p:nvPr/>
            </p:nvSpPr>
            <p:spPr>
              <a:xfrm>
                <a:off x="4019448" y="3345207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69" name="Diagonal Stripe 368"/>
              <p:cNvSpPr/>
              <p:nvPr/>
            </p:nvSpPr>
            <p:spPr>
              <a:xfrm flipH="1">
                <a:off x="3354374" y="33786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0" name="Group 394"/>
          <p:cNvGrpSpPr>
            <a:grpSpLocks/>
          </p:cNvGrpSpPr>
          <p:nvPr/>
        </p:nvGrpSpPr>
        <p:grpSpPr bwMode="auto">
          <a:xfrm>
            <a:off x="4833938" y="4665663"/>
            <a:ext cx="796925" cy="579437"/>
            <a:chOff x="5244940" y="3867398"/>
            <a:chExt cx="795642" cy="577935"/>
          </a:xfrm>
        </p:grpSpPr>
        <p:grpSp>
          <p:nvGrpSpPr>
            <p:cNvPr id="11358" name="Group 395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403" name="Flowchart: Alternate Process 402"/>
              <p:cNvSpPr/>
              <p:nvPr/>
            </p:nvSpPr>
            <p:spPr>
              <a:xfrm>
                <a:off x="6151564" y="4144488"/>
                <a:ext cx="652997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4" name="Flowchart: Alternate Process 403"/>
              <p:cNvSpPr/>
              <p:nvPr/>
            </p:nvSpPr>
            <p:spPr>
              <a:xfrm>
                <a:off x="6149979" y="4225241"/>
                <a:ext cx="652997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5" name="Flowchart: Alternate Process 404"/>
              <p:cNvSpPr/>
              <p:nvPr/>
            </p:nvSpPr>
            <p:spPr>
              <a:xfrm>
                <a:off x="6149979" y="4309160"/>
                <a:ext cx="652997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6" name="Flowchart: Alternate Process 405"/>
              <p:cNvSpPr/>
              <p:nvPr/>
            </p:nvSpPr>
            <p:spPr>
              <a:xfrm>
                <a:off x="6146809" y="4389913"/>
                <a:ext cx="654582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7" name="Flowchart: Process 406"/>
              <p:cNvSpPr/>
              <p:nvPr/>
            </p:nvSpPr>
            <p:spPr>
              <a:xfrm>
                <a:off x="6199112" y="3883230"/>
                <a:ext cx="45963" cy="42751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8" name="Isosceles Triangle 407"/>
              <p:cNvSpPr/>
              <p:nvPr/>
            </p:nvSpPr>
            <p:spPr>
              <a:xfrm rot="16200000">
                <a:off x="6039096" y="3865720"/>
                <a:ext cx="129838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59" name="Group 396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398" name="Flowchart: Delay 397"/>
              <p:cNvSpPr/>
              <p:nvPr/>
            </p:nvSpPr>
            <p:spPr>
              <a:xfrm rot="16200000">
                <a:off x="3491829" y="3574356"/>
                <a:ext cx="647255" cy="354920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3568852" y="3071247"/>
                <a:ext cx="502423" cy="49972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0" name="Pie 399"/>
              <p:cNvSpPr/>
              <p:nvPr/>
            </p:nvSpPr>
            <p:spPr>
              <a:xfrm>
                <a:off x="3578071" y="2999860"/>
                <a:ext cx="493204" cy="5092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01" name="Diagonal Stripe 400"/>
              <p:cNvSpPr/>
              <p:nvPr/>
            </p:nvSpPr>
            <p:spPr>
              <a:xfrm>
                <a:off x="4020571" y="3347282"/>
                <a:ext cx="281173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02" name="Diagonal Stripe 401"/>
              <p:cNvSpPr/>
              <p:nvPr/>
            </p:nvSpPr>
            <p:spPr>
              <a:xfrm flipH="1">
                <a:off x="3352213" y="3380598"/>
                <a:ext cx="281170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3" name="Group 408"/>
          <p:cNvGrpSpPr>
            <a:grpSpLocks/>
          </p:cNvGrpSpPr>
          <p:nvPr/>
        </p:nvGrpSpPr>
        <p:grpSpPr bwMode="auto">
          <a:xfrm>
            <a:off x="2568575" y="4611688"/>
            <a:ext cx="795338" cy="655637"/>
            <a:chOff x="6980717" y="3863084"/>
            <a:chExt cx="795642" cy="655479"/>
          </a:xfrm>
        </p:grpSpPr>
        <p:grpSp>
          <p:nvGrpSpPr>
            <p:cNvPr id="11345" name="Group 409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417" name="Flowchart: Alternate Process 416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8" name="Flowchart: Alternate Process 417"/>
              <p:cNvSpPr/>
              <p:nvPr/>
            </p:nvSpPr>
            <p:spPr>
              <a:xfrm>
                <a:off x="6148672" y="4226271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9" name="Flowchart: Alternate Process 418"/>
              <p:cNvSpPr/>
              <p:nvPr/>
            </p:nvSpPr>
            <p:spPr>
              <a:xfrm>
                <a:off x="6148672" y="4308802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0" name="Flowchart: Alternate Process 419"/>
              <p:cNvSpPr/>
              <p:nvPr/>
            </p:nvSpPr>
            <p:spPr>
              <a:xfrm>
                <a:off x="6147085" y="4389745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1" name="Flowchart: Process 420"/>
              <p:cNvSpPr/>
              <p:nvPr/>
            </p:nvSpPr>
            <p:spPr>
              <a:xfrm>
                <a:off x="6199492" y="3883454"/>
                <a:ext cx="44467" cy="426935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2" name="Isosceles Triangle 421"/>
              <p:cNvSpPr/>
              <p:nvPr/>
            </p:nvSpPr>
            <p:spPr>
              <a:xfrm rot="16200000">
                <a:off x="6038340" y="3865143"/>
                <a:ext cx="131730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46" name="Group 410"/>
            <p:cNvGrpSpPr>
              <a:grpSpLocks/>
            </p:cNvGrpSpPr>
            <p:nvPr/>
          </p:nvGrpSpPr>
          <p:grpSpPr bwMode="auto">
            <a:xfrm>
              <a:off x="7223509" y="3863081"/>
              <a:ext cx="430303" cy="520555"/>
              <a:chOff x="3352800" y="2998694"/>
              <a:chExt cx="950259" cy="1075765"/>
            </a:xfrm>
          </p:grpSpPr>
          <p:sp>
            <p:nvSpPr>
              <p:cNvPr id="412" name="Flowchart: Delay 411"/>
              <p:cNvSpPr/>
              <p:nvPr/>
            </p:nvSpPr>
            <p:spPr>
              <a:xfrm rot="16200000">
                <a:off x="3493197" y="3572689"/>
                <a:ext cx="649420" cy="354215"/>
              </a:xfrm>
              <a:prstGeom prst="flowChartDelay">
                <a:avLst/>
              </a:prstGeom>
              <a:solidFill>
                <a:srgbClr val="0070C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3" name="Oval 412"/>
              <p:cNvSpPr/>
              <p:nvPr/>
            </p:nvSpPr>
            <p:spPr>
              <a:xfrm>
                <a:off x="3570657" y="3070858"/>
                <a:ext cx="501513" cy="50182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4" name="Pie 413"/>
              <p:cNvSpPr/>
              <p:nvPr/>
            </p:nvSpPr>
            <p:spPr>
              <a:xfrm>
                <a:off x="3577671" y="2998700"/>
                <a:ext cx="498007" cy="511664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15" name="Diagonal Stripe 414"/>
              <p:cNvSpPr/>
              <p:nvPr/>
            </p:nvSpPr>
            <p:spPr>
              <a:xfrm>
                <a:off x="4019565" y="3349648"/>
                <a:ext cx="284073" cy="32143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16" name="Diagonal Stripe 415"/>
              <p:cNvSpPr/>
              <p:nvPr/>
            </p:nvSpPr>
            <p:spPr>
              <a:xfrm flipH="1">
                <a:off x="3353218" y="3379168"/>
                <a:ext cx="284073" cy="32470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6" name="Group 422"/>
          <p:cNvGrpSpPr>
            <a:grpSpLocks/>
          </p:cNvGrpSpPr>
          <p:nvPr/>
        </p:nvGrpSpPr>
        <p:grpSpPr bwMode="auto">
          <a:xfrm>
            <a:off x="7702550" y="4365625"/>
            <a:ext cx="430213" cy="520700"/>
            <a:chOff x="3352800" y="2998694"/>
            <a:chExt cx="950259" cy="1075765"/>
          </a:xfrm>
        </p:grpSpPr>
        <p:sp>
          <p:nvSpPr>
            <p:cNvPr id="424" name="Flowchart: Delay 423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70C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5" name="Oval 424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6" name="Pie 425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27" name="Diagonal Stripe 426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28" name="Diagonal Stripe 427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7" name="Group 428"/>
          <p:cNvGrpSpPr>
            <a:grpSpLocks/>
          </p:cNvGrpSpPr>
          <p:nvPr/>
        </p:nvGrpSpPr>
        <p:grpSpPr bwMode="auto">
          <a:xfrm>
            <a:off x="4840288" y="4673600"/>
            <a:ext cx="795337" cy="577850"/>
            <a:chOff x="7040093" y="3560619"/>
            <a:chExt cx="795642" cy="577935"/>
          </a:xfrm>
        </p:grpSpPr>
        <p:grpSp>
          <p:nvGrpSpPr>
            <p:cNvPr id="11327" name="Group 429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437" name="Flowchart: Alternate Process 436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8" name="Flowchart: Alternate Process 437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9" name="Flowchart: Alternate Process 438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0" name="Flowchart: Alternate Process 439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1" name="Flowchart: Process 440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2" name="Isosceles Triangle 441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28" name="Group 430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432" name="Flowchart: Delay 431"/>
              <p:cNvSpPr/>
              <p:nvPr/>
            </p:nvSpPr>
            <p:spPr>
              <a:xfrm rot="16200000">
                <a:off x="3491514" y="3571922"/>
                <a:ext cx="649033" cy="35563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3" name="Oval 432"/>
              <p:cNvSpPr/>
              <p:nvPr/>
            </p:nvSpPr>
            <p:spPr>
              <a:xfrm>
                <a:off x="3568937" y="3072072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4" name="Pie 433"/>
              <p:cNvSpPr/>
              <p:nvPr/>
            </p:nvSpPr>
            <p:spPr>
              <a:xfrm>
                <a:off x="3578175" y="3000489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35" name="Diagonal Stripe 434"/>
              <p:cNvSpPr/>
              <p:nvPr/>
            </p:nvSpPr>
            <p:spPr>
              <a:xfrm>
                <a:off x="4021557" y="3348865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Diagonal Stripe 435"/>
              <p:cNvSpPr/>
              <p:nvPr/>
            </p:nvSpPr>
            <p:spPr>
              <a:xfrm flipH="1">
                <a:off x="3351863" y="3382273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0" name="Group 442"/>
          <p:cNvGrpSpPr>
            <a:grpSpLocks/>
          </p:cNvGrpSpPr>
          <p:nvPr/>
        </p:nvGrpSpPr>
        <p:grpSpPr bwMode="auto">
          <a:xfrm>
            <a:off x="2563813" y="4691063"/>
            <a:ext cx="795337" cy="579437"/>
            <a:chOff x="5733808" y="3976255"/>
            <a:chExt cx="795642" cy="577935"/>
          </a:xfrm>
        </p:grpSpPr>
        <p:grpSp>
          <p:nvGrpSpPr>
            <p:cNvPr id="11308" name="Group 443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457" name="Flowchart: Alternate Process 456"/>
              <p:cNvSpPr/>
              <p:nvPr/>
            </p:nvSpPr>
            <p:spPr>
              <a:xfrm>
                <a:off x="6151849" y="4144488"/>
                <a:ext cx="652712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8" name="Flowchart: Alternate Process 457"/>
              <p:cNvSpPr/>
              <p:nvPr/>
            </p:nvSpPr>
            <p:spPr>
              <a:xfrm>
                <a:off x="6148673" y="4225241"/>
                <a:ext cx="654301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9" name="Flowchart: Alternate Process 458"/>
              <p:cNvSpPr/>
              <p:nvPr/>
            </p:nvSpPr>
            <p:spPr>
              <a:xfrm>
                <a:off x="6148673" y="4309160"/>
                <a:ext cx="654301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0" name="Flowchart: Alternate Process 459"/>
              <p:cNvSpPr/>
              <p:nvPr/>
            </p:nvSpPr>
            <p:spPr>
              <a:xfrm>
                <a:off x="6147084" y="4389913"/>
                <a:ext cx="654301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1" name="Flowchart: Process 460"/>
              <p:cNvSpPr/>
              <p:nvPr/>
            </p:nvSpPr>
            <p:spPr>
              <a:xfrm>
                <a:off x="6199492" y="3883230"/>
                <a:ext cx="44467" cy="42751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2" name="Isosceles Triangle 461"/>
              <p:cNvSpPr/>
              <p:nvPr/>
            </p:nvSpPr>
            <p:spPr>
              <a:xfrm rot="16200000">
                <a:off x="6039286" y="3865530"/>
                <a:ext cx="129838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09" name="Group 444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452" name="Flowchart: Delay 451"/>
              <p:cNvSpPr/>
              <p:nvPr/>
            </p:nvSpPr>
            <p:spPr>
              <a:xfrm rot="16200000">
                <a:off x="3493913" y="3574002"/>
                <a:ext cx="647255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3" name="Oval 452"/>
              <p:cNvSpPr/>
              <p:nvPr/>
            </p:nvSpPr>
            <p:spPr>
              <a:xfrm>
                <a:off x="3570445" y="3071247"/>
                <a:ext cx="503426" cy="49972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4" name="Pie 453"/>
              <p:cNvSpPr/>
              <p:nvPr/>
            </p:nvSpPr>
            <p:spPr>
              <a:xfrm>
                <a:off x="3579682" y="2999860"/>
                <a:ext cx="494189" cy="5092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5" name="Diagonal Stripe 454"/>
              <p:cNvSpPr/>
              <p:nvPr/>
            </p:nvSpPr>
            <p:spPr>
              <a:xfrm>
                <a:off x="4023064" y="3347282"/>
                <a:ext cx="281734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6" name="Diagonal Stripe 455"/>
              <p:cNvSpPr/>
              <p:nvPr/>
            </p:nvSpPr>
            <p:spPr>
              <a:xfrm flipH="1">
                <a:off x="3353373" y="3380598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10" name="Group 445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447" name="Flowchart: Delay 446"/>
              <p:cNvSpPr/>
              <p:nvPr/>
            </p:nvSpPr>
            <p:spPr>
              <a:xfrm rot="16200000">
                <a:off x="3492604" y="3577487"/>
                <a:ext cx="647255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8" name="Oval 447"/>
              <p:cNvSpPr/>
              <p:nvPr/>
            </p:nvSpPr>
            <p:spPr>
              <a:xfrm>
                <a:off x="3571445" y="3072425"/>
                <a:ext cx="498806" cy="499717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9" name="Pie 448"/>
              <p:cNvSpPr/>
              <p:nvPr/>
            </p:nvSpPr>
            <p:spPr>
              <a:xfrm>
                <a:off x="3576065" y="3001035"/>
                <a:ext cx="498806" cy="5092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0" name="Diagonal Stripe 449"/>
              <p:cNvSpPr/>
              <p:nvPr/>
            </p:nvSpPr>
            <p:spPr>
              <a:xfrm>
                <a:off x="4019448" y="3348460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1" name="Diagonal Stripe 450"/>
              <p:cNvSpPr/>
              <p:nvPr/>
            </p:nvSpPr>
            <p:spPr>
              <a:xfrm flipH="1">
                <a:off x="3354374" y="3381773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4" name="Group 463"/>
          <p:cNvGrpSpPr>
            <a:grpSpLocks/>
          </p:cNvGrpSpPr>
          <p:nvPr/>
        </p:nvGrpSpPr>
        <p:grpSpPr bwMode="auto">
          <a:xfrm>
            <a:off x="4835525" y="4673600"/>
            <a:ext cx="796925" cy="579438"/>
            <a:chOff x="6008919" y="3883230"/>
            <a:chExt cx="795642" cy="577935"/>
          </a:xfrm>
        </p:grpSpPr>
        <p:sp>
          <p:nvSpPr>
            <p:cNvPr id="477" name="Flowchart: Alternate Process 476"/>
            <p:cNvSpPr/>
            <p:nvPr/>
          </p:nvSpPr>
          <p:spPr>
            <a:xfrm>
              <a:off x="6151564" y="4144489"/>
              <a:ext cx="652997" cy="71252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8" name="Flowchart: Alternate Process 477"/>
            <p:cNvSpPr/>
            <p:nvPr/>
          </p:nvSpPr>
          <p:spPr>
            <a:xfrm>
              <a:off x="6149980" y="4225241"/>
              <a:ext cx="652997" cy="71253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9" name="Flowchart: Alternate Process 478"/>
            <p:cNvSpPr/>
            <p:nvPr/>
          </p:nvSpPr>
          <p:spPr>
            <a:xfrm>
              <a:off x="6149980" y="4309160"/>
              <a:ext cx="652997" cy="71252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0" name="Flowchart: Alternate Process 479"/>
            <p:cNvSpPr/>
            <p:nvPr/>
          </p:nvSpPr>
          <p:spPr>
            <a:xfrm>
              <a:off x="6146810" y="4389912"/>
              <a:ext cx="654581" cy="71253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1" name="Flowchart: Process 480"/>
            <p:cNvSpPr/>
            <p:nvPr/>
          </p:nvSpPr>
          <p:spPr>
            <a:xfrm>
              <a:off x="6199112" y="3883230"/>
              <a:ext cx="45964" cy="427513"/>
            </a:xfrm>
            <a:prstGeom prst="flowChartProcess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2" name="Isosceles Triangle 481"/>
            <p:cNvSpPr/>
            <p:nvPr/>
          </p:nvSpPr>
          <p:spPr>
            <a:xfrm rot="16200000">
              <a:off x="6039096" y="3865720"/>
              <a:ext cx="129837" cy="190193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483" name="Object 3"/>
          <p:cNvGraphicFramePr>
            <a:graphicFrameLocks noChangeAspect="1"/>
          </p:cNvGraphicFramePr>
          <p:nvPr/>
        </p:nvGraphicFramePr>
        <p:xfrm>
          <a:off x="6167438" y="5830888"/>
          <a:ext cx="11668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830888"/>
                        <a:ext cx="11668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64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3 2.33117E-6 C 0.01493 -0.00532 0.01459 -0.01018 0.01424 -0.01018 C 0.01372 -0.01018 0.01337 -0.00532 0.01337 2.33117E-6 C 0.01302 0.00601 0.01268 0.01225 0.01233 0.01225 C 0.01146 0.01225 0.01146 0.00601 0.01129 2.33117E-6 C 0.01129 -0.00532 0.01077 -0.01018 0.01059 -0.01018 C 0.00972 -0.01018 0.00972 -0.00532 0.00938 2.33117E-6 C 0.00938 0.00601 0.0092 0.01225 0.00868 0.01225 C 0.00816 0.01225 0.00747 2.33117E-6 0.00747 0.00023 C 0.00747 -0.00532 0.00747 -0.01018 0.00677 -0.01018 C 0.00625 -0.01018 0.00625 -0.00532 0.00556 2.33117E-6 C 0.00556 0.00601 0.00556 0.01225 0.00469 0.01225 C 0.00434 0.01225 0.00399 0.00601 0.00399 2.33117E-6 C 0.00365 -0.00532 0.00365 -0.01018 0.00278 -0.01018 C 0.00243 -0.01018 0.00226 -0.00532 0.00226 2.33117E-6 C 0.00174 0.00601 0.00174 0.01225 0.00122 0.01225 C 0.0007 0.01225 0.00035 0.00601 -1.66667E-6 2.33117E-6 " pathEditMode="relative" rAng="0" ptsTypes="fffffffffffffffff">
                                      <p:cBhvr>
                                        <p:cTn id="53" dur="5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00" y="9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9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2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2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75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93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08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3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4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9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74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89" dur="2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07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25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40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63525" y="268288"/>
          <a:ext cx="3482975" cy="64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2794000" progId="Equation.DSMT4">
                  <p:embed/>
                </p:oleObj>
              </mc:Choice>
              <mc:Fallback>
                <p:oleObj name="Equation" r:id="rId3" imgW="1498600" imgH="279400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288"/>
                        <a:ext cx="3482975" cy="64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842963" y="942975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122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42975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25638" y="971550"/>
          <a:ext cx="293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971550"/>
                        <a:ext cx="293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903538" y="971550"/>
          <a:ext cx="441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971550"/>
                        <a:ext cx="4413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35025" y="1460500"/>
          <a:ext cx="266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460500"/>
                        <a:ext cx="266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20875" y="1485900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485900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82900" y="1500188"/>
          <a:ext cx="4413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500188"/>
                        <a:ext cx="4413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815975" y="2006600"/>
          <a:ext cx="2968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006600"/>
                        <a:ext cx="2968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931988" y="2032000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32000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879725" y="2032000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032000"/>
                        <a:ext cx="469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42963" y="2552700"/>
          <a:ext cx="296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52700"/>
                        <a:ext cx="2968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957388" y="2579688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579688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906713" y="2578100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578100"/>
                        <a:ext cx="469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852488" y="3051175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051175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951038" y="3063875"/>
          <a:ext cx="2651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063875"/>
                        <a:ext cx="2651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928938" y="3078163"/>
          <a:ext cx="411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92" imgH="177492" progId="Equation.DSMT4">
                  <p:embed/>
                </p:oleObj>
              </mc:Choice>
              <mc:Fallback>
                <p:oleObj name="Equation" r:id="rId30" imgW="177492" imgH="177492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78163"/>
                        <a:ext cx="4111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846138" y="35671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02" imgH="177492" progId="Equation.DSMT4">
                  <p:embed/>
                </p:oleObj>
              </mc:Choice>
              <mc:Fallback>
                <p:oleObj name="Equation" r:id="rId32" imgW="114102" imgH="177492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567113"/>
                        <a:ext cx="266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946275" y="35798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123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579813"/>
                        <a:ext cx="266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2894013" y="3594100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335" imgH="177646" progId="Equation.DSMT4">
                  <p:embed/>
                </p:oleObj>
              </mc:Choice>
              <mc:Fallback>
                <p:oleObj name="Equation" r:id="rId35" imgW="190335" imgH="177646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594100"/>
                        <a:ext cx="4413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827088" y="4113213"/>
          <a:ext cx="2968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13213"/>
                        <a:ext cx="2968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955800" y="4125913"/>
          <a:ext cx="2651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4102" imgH="177492" progId="Equation.DSMT4">
                  <p:embed/>
                </p:oleObj>
              </mc:Choice>
              <mc:Fallback>
                <p:oleObj name="Equation" r:id="rId38" imgW="114102" imgH="177492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25913"/>
                        <a:ext cx="2651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2890838" y="4138613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2936" imgH="177569" progId="Equation.DSMT4">
                  <p:embed/>
                </p:oleObj>
              </mc:Choice>
              <mc:Fallback>
                <p:oleObj name="Equation" r:id="rId40" imgW="202936" imgH="177569" progId="Equation.DSMT4">
                  <p:embed/>
                  <p:pic>
                    <p:nvPicPr>
                      <p:cNvPr id="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138613"/>
                        <a:ext cx="469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852488" y="4660900"/>
          <a:ext cx="296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660900"/>
                        <a:ext cx="2968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982788" y="4672013"/>
          <a:ext cx="265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4102" imgH="177492" progId="Equation.DSMT4">
                  <p:embed/>
                </p:oleObj>
              </mc:Choice>
              <mc:Fallback>
                <p:oleObj name="Equation" r:id="rId43" imgW="114102" imgH="17749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672013"/>
                        <a:ext cx="2651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2944813" y="4686300"/>
          <a:ext cx="411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7492" imgH="177492" progId="Equation.DSMT4">
                  <p:embed/>
                </p:oleObj>
              </mc:Choice>
              <mc:Fallback>
                <p:oleObj name="Equation" r:id="rId45" imgW="177492" imgH="177492" progId="Equation.DSMT4">
                  <p:embed/>
                  <p:pic>
                    <p:nvPicPr>
                      <p:cNvPr id="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686300"/>
                        <a:ext cx="411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863600" y="5157788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80" imgH="164814" progId="Equation.DSMT4">
                  <p:embed/>
                </p:oleObj>
              </mc:Choice>
              <mc:Fallback>
                <p:oleObj name="Equation" r:id="rId47" imgW="126780" imgH="164814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157788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1947863" y="5184775"/>
          <a:ext cx="295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123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184775"/>
                        <a:ext cx="295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2925763" y="5199063"/>
          <a:ext cx="441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90335" imgH="164957" progId="Equation.DSMT4">
                  <p:embed/>
                </p:oleObj>
              </mc:Choice>
              <mc:Fallback>
                <p:oleObj name="Equation" r:id="rId50" imgW="190335" imgH="164957" progId="Equation.DSMT4">
                  <p:embed/>
                  <p:pic>
                    <p:nvPicPr>
                      <p:cNvPr id="3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199063"/>
                        <a:ext cx="4413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855663" y="56753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14102" imgH="177492" progId="Equation.DSMT4">
                  <p:embed/>
                </p:oleObj>
              </mc:Choice>
              <mc:Fallback>
                <p:oleObj name="Equation" r:id="rId52" imgW="114102" imgH="177492" progId="Equation.DSMT4">
                  <p:embed/>
                  <p:pic>
                    <p:nvPicPr>
                      <p:cNvPr id="123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675313"/>
                        <a:ext cx="266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1943100" y="5700713"/>
          <a:ext cx="2968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23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700713"/>
                        <a:ext cx="2968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2890838" y="5700713"/>
          <a:ext cx="471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02936" imgH="177569" progId="Equation.DSMT4">
                  <p:embed/>
                </p:oleObj>
              </mc:Choice>
              <mc:Fallback>
                <p:oleObj name="Equation" r:id="rId55" imgW="202936" imgH="177569" progId="Equation.DSMT4">
                  <p:embed/>
                  <p:pic>
                    <p:nvPicPr>
                      <p:cNvPr id="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700713"/>
                        <a:ext cx="4714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836613" y="6221413"/>
          <a:ext cx="2968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6725" imgH="177415" progId="Equation.DSMT4">
                  <p:embed/>
                </p:oleObj>
              </mc:Choice>
              <mc:Fallback>
                <p:oleObj name="Equation" r:id="rId57" imgW="126725" imgH="177415" progId="Equation.DSMT4">
                  <p:embed/>
                  <p:pic>
                    <p:nvPicPr>
                      <p:cNvPr id="123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221413"/>
                        <a:ext cx="2968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1952625" y="6246813"/>
          <a:ext cx="2936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6780" imgH="164814" progId="Equation.DSMT4">
                  <p:embed/>
                </p:oleObj>
              </mc:Choice>
              <mc:Fallback>
                <p:oleObj name="Equation" r:id="rId58" imgW="126780" imgH="164814" progId="Equation.DSMT4">
                  <p:embed/>
                  <p:pic>
                    <p:nvPicPr>
                      <p:cNvPr id="12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6246813"/>
                        <a:ext cx="2936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2900363" y="6246813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02936" imgH="177569" progId="Equation.DSMT4">
                  <p:embed/>
                </p:oleObj>
              </mc:Choice>
              <mc:Fallback>
                <p:oleObj name="Equation" r:id="rId60" imgW="202936" imgH="177569" progId="Equation.DSMT4">
                  <p:embed/>
                  <p:pic>
                    <p:nvPicPr>
                      <p:cNvPr id="3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6246813"/>
                        <a:ext cx="469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/>
        </p:nvGraphicFramePr>
        <p:xfrm>
          <a:off x="4402138" y="1219200"/>
          <a:ext cx="2994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952200" imgH="177480" progId="Equation.DSMT4">
                  <p:embed/>
                </p:oleObj>
              </mc:Choice>
              <mc:Fallback>
                <p:oleObj name="Equation" r:id="rId62" imgW="952200" imgH="177480" progId="Equation.DSMT4">
                  <p:embed/>
                  <p:pic>
                    <p:nvPicPr>
                      <p:cNvPr id="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219200"/>
                        <a:ext cx="2994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D0F66EC-E87D-32F9-F914-131969992F28}"/>
                  </a:ext>
                </a:extLst>
              </p14:cNvPr>
              <p14:cNvContentPartPr/>
              <p14:nvPr/>
            </p14:nvContentPartPr>
            <p14:xfrm>
              <a:off x="4441294" y="1804282"/>
              <a:ext cx="114480" cy="55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D0F66EC-E87D-32F9-F914-131969992F28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432654" y="1795642"/>
                <a:ext cx="132120" cy="7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777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EE716-1BBD-47C4-A37E-C2DF3FEAD7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511167"/>
          </a:xfrm>
        </p:spPr>
        <p:txBody>
          <a:bodyPr>
            <a:normAutofit fontScale="90000"/>
          </a:bodyPr>
          <a:lstStyle/>
          <a:p>
            <a:r>
              <a:rPr lang="en-CA" dirty="0"/>
              <a:t>How to Solve Word Problems With Algeb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5810C4-F6B2-439D-9045-B9A2B26C45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693769"/>
            <a:ext cx="8712968" cy="2015151"/>
          </a:xfrm>
        </p:spPr>
        <p:txBody>
          <a:bodyPr>
            <a:normAutofit/>
          </a:bodyPr>
          <a:lstStyle/>
          <a:p>
            <a:r>
              <a:rPr lang="en-CA" dirty="0"/>
              <a:t>When solving word problems involving algebra, the first step is to decide what your variable is and then create your equation</a:t>
            </a:r>
          </a:p>
          <a:p>
            <a:r>
              <a:rPr lang="en-CA" dirty="0"/>
              <a:t>To create your equation, here are some common terms that you need to know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8913B63-66C4-424F-B1E2-88D0E8B4C82B}"/>
              </a:ext>
            </a:extLst>
          </p:cNvPr>
          <p:cNvSpPr txBox="1">
            <a:spLocks/>
          </p:cNvSpPr>
          <p:nvPr/>
        </p:nvSpPr>
        <p:spPr>
          <a:xfrm>
            <a:off x="179512" y="2708920"/>
            <a:ext cx="8568952" cy="1152128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</a:t>
            </a:r>
            <a:r>
              <a:rPr lang="en-CA" b="1" dirty="0"/>
              <a:t>Consecutive terms</a:t>
            </a:r>
            <a:r>
              <a:rPr lang="en-CA" dirty="0"/>
              <a:t>: successive terms that are increasing by one, let “x” be the first term, “x+1” be the 2</a:t>
            </a:r>
            <a:r>
              <a:rPr lang="en-CA" baseline="30000" dirty="0"/>
              <a:t>nd</a:t>
            </a:r>
            <a:r>
              <a:rPr lang="en-CA" dirty="0"/>
              <a:t> term, “x+3” be the third term and so on…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003B81-EF83-47CE-B3FF-338D3B6E0F1C}"/>
              </a:ext>
            </a:extLst>
          </p:cNvPr>
          <p:cNvSpPr txBox="1">
            <a:spLocks/>
          </p:cNvSpPr>
          <p:nvPr/>
        </p:nvSpPr>
        <p:spPr>
          <a:xfrm>
            <a:off x="179512" y="3861048"/>
            <a:ext cx="8568952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i) </a:t>
            </a:r>
            <a:r>
              <a:rPr lang="en-CA" b="1" dirty="0"/>
              <a:t>Sum</a:t>
            </a:r>
            <a:r>
              <a:rPr lang="en-CA" dirty="0"/>
              <a:t> of two terms is equal to 1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905F7-6E57-4B68-B79E-B695A54F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575"/>
              </p:ext>
            </p:extLst>
          </p:nvPr>
        </p:nvGraphicFramePr>
        <p:xfrm>
          <a:off x="395536" y="4437112"/>
          <a:ext cx="1212484" cy="38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905F7-6E57-4B68-B79E-B695A54F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4437112"/>
                        <a:ext cx="1212484" cy="38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C5F68A-A197-42F8-AC0C-9FA824F7AFF1}"/>
              </a:ext>
            </a:extLst>
          </p:cNvPr>
          <p:cNvSpPr txBox="1"/>
          <p:nvPr/>
        </p:nvSpPr>
        <p:spPr>
          <a:xfrm>
            <a:off x="1691680" y="4365104"/>
            <a:ext cx="36724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n alternative expression for both terms could also be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E8BB3-50B2-4671-9C3C-80ABF516D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15905"/>
              </p:ext>
            </p:extLst>
          </p:nvPr>
        </p:nvGraphicFramePr>
        <p:xfrm>
          <a:off x="5580112" y="4077072"/>
          <a:ext cx="450556" cy="4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BE8BB3-50B2-4671-9C3C-80ABF516D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4077072"/>
                        <a:ext cx="450556" cy="49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44EC78-D736-420F-A351-CC4D860A9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35835"/>
              </p:ext>
            </p:extLst>
          </p:nvPr>
        </p:nvGraphicFramePr>
        <p:xfrm>
          <a:off x="6084168" y="3933056"/>
          <a:ext cx="157457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44EC78-D736-420F-A351-CC4D860A9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3933056"/>
                        <a:ext cx="157457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6A208E3-7092-4BD9-9E6F-945AD650A839}"/>
              </a:ext>
            </a:extLst>
          </p:cNvPr>
          <p:cNvSpPr txBox="1">
            <a:spLocks/>
          </p:cNvSpPr>
          <p:nvPr/>
        </p:nvSpPr>
        <p:spPr>
          <a:xfrm>
            <a:off x="251520" y="5157192"/>
            <a:ext cx="8568952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ii) The </a:t>
            </a:r>
            <a:r>
              <a:rPr lang="en-CA" b="1" dirty="0"/>
              <a:t>difference</a:t>
            </a:r>
            <a:r>
              <a:rPr lang="en-CA" dirty="0"/>
              <a:t> of two terms is 7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9DC6EA-5AEF-4868-8C9D-A9837989B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99619"/>
              </p:ext>
            </p:extLst>
          </p:nvPr>
        </p:nvGraphicFramePr>
        <p:xfrm>
          <a:off x="383456" y="5660703"/>
          <a:ext cx="1092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9DC6EA-5AEF-4868-8C9D-A9837989B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456" y="5660703"/>
                        <a:ext cx="10922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B352FB-581F-45B0-AEDA-AAD9D1C0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05389"/>
              </p:ext>
            </p:extLst>
          </p:nvPr>
        </p:nvGraphicFramePr>
        <p:xfrm>
          <a:off x="395536" y="6093296"/>
          <a:ext cx="1092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B352FB-581F-45B0-AEDA-AAD9D1C0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6093296"/>
                        <a:ext cx="10922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4018ACD-8B50-49BB-9FC8-36A101EAE1BC}"/>
              </a:ext>
            </a:extLst>
          </p:cNvPr>
          <p:cNvSpPr txBox="1"/>
          <p:nvPr/>
        </p:nvSpPr>
        <p:spPr>
          <a:xfrm>
            <a:off x="1691680" y="5661248"/>
            <a:ext cx="36724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n alternative expression for both terms could also be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AB00EF7-3D4F-4032-B4B6-832603C4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1259"/>
              </p:ext>
            </p:extLst>
          </p:nvPr>
        </p:nvGraphicFramePr>
        <p:xfrm>
          <a:off x="5498503" y="5517232"/>
          <a:ext cx="450556" cy="4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AB00EF7-3D4F-4032-B4B6-832603C4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503" y="5517232"/>
                        <a:ext cx="450556" cy="49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179B1E0-8993-497F-A37F-3C81D6A9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52809"/>
              </p:ext>
            </p:extLst>
          </p:nvPr>
        </p:nvGraphicFramePr>
        <p:xfrm>
          <a:off x="6012160" y="5373216"/>
          <a:ext cx="157457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179B1E0-8993-497F-A37F-3C81D6A97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12160" y="5373216"/>
                        <a:ext cx="157457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616D95-3653-43E4-A858-CC07D6DEE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05787"/>
              </p:ext>
            </p:extLst>
          </p:nvPr>
        </p:nvGraphicFramePr>
        <p:xfrm>
          <a:off x="5498503" y="6165304"/>
          <a:ext cx="450556" cy="4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C616D95-3653-43E4-A858-CC07D6DEE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503" y="6165304"/>
                        <a:ext cx="450556" cy="49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81C7FE9-8DE3-4F87-A27F-5820E359A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4340"/>
              </p:ext>
            </p:extLst>
          </p:nvPr>
        </p:nvGraphicFramePr>
        <p:xfrm>
          <a:off x="6002559" y="6021288"/>
          <a:ext cx="157457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81C7FE9-8DE3-4F87-A27F-5820E359A8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2559" y="6021288"/>
                        <a:ext cx="157457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01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15904F-F8C6-422C-90F9-FB6C7AE58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405" y="66889"/>
            <a:ext cx="7467600" cy="562074"/>
          </a:xfrm>
        </p:spPr>
        <p:txBody>
          <a:bodyPr/>
          <a:lstStyle/>
          <a:p>
            <a:r>
              <a:rPr lang="en-CA" dirty="0"/>
              <a:t>Setting Your Variab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98260E-A540-4A9F-B13F-9655E1BB287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93419"/>
            <a:ext cx="8784976" cy="847349"/>
          </a:xfrm>
        </p:spPr>
        <p:txBody>
          <a:bodyPr>
            <a:normAutofit/>
          </a:bodyPr>
          <a:lstStyle/>
          <a:p>
            <a:r>
              <a:rPr lang="en-CA" sz="2200" dirty="0"/>
              <a:t>When setting your variables, let the smallest value be “x”, and the other larger values as “x” plus something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BA247CD-5478-4D04-9E7D-DE1687D7E5C9}"/>
              </a:ext>
            </a:extLst>
          </p:cNvPr>
          <p:cNvSpPr txBox="1">
            <a:spLocks/>
          </p:cNvSpPr>
          <p:nvPr/>
        </p:nvSpPr>
        <p:spPr>
          <a:xfrm>
            <a:off x="179512" y="1340768"/>
            <a:ext cx="8784976" cy="84734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e</a:t>
            </a:r>
            <a:r>
              <a:rPr lang="en-CA" sz="2200" dirty="0"/>
              <a:t>: Jason is 8 years older than Alan and their age adds to 54.  Write an equation for the sum of their ages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D41CADE-943A-4708-BD74-2BDE6C8EBBB8}"/>
              </a:ext>
            </a:extLst>
          </p:cNvPr>
          <p:cNvSpPr txBox="1"/>
          <p:nvPr/>
        </p:nvSpPr>
        <p:spPr>
          <a:xfrm>
            <a:off x="457200" y="2060848"/>
            <a:ext cx="690021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Alan is younger, let “x” be his ag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77CFB7-C832-487C-B577-27FD45669921}"/>
              </a:ext>
            </a:extLst>
          </p:cNvPr>
          <p:cNvSpPr txBox="1"/>
          <p:nvPr/>
        </p:nvSpPr>
        <p:spPr>
          <a:xfrm>
            <a:off x="480099" y="2420888"/>
            <a:ext cx="690021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Jason’s age would then be: “x + 8”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986EA0F-164D-4613-9654-F2FCCF7A9534}"/>
              </a:ext>
            </a:extLst>
          </p:cNvPr>
          <p:cNvSpPr txBox="1"/>
          <p:nvPr/>
        </p:nvSpPr>
        <p:spPr>
          <a:xfrm>
            <a:off x="5940152" y="2365430"/>
            <a:ext cx="9361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m: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67B28FD-D9FB-4EA5-BCD2-CA5BEA0E7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24366"/>
              </p:ext>
            </p:extLst>
          </p:nvPr>
        </p:nvGraphicFramePr>
        <p:xfrm>
          <a:off x="6804247" y="2415768"/>
          <a:ext cx="1482116" cy="31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67B28FD-D9FB-4EA5-BCD2-CA5BEA0E7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7" y="2415768"/>
                        <a:ext cx="1482116" cy="31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A57575A8-369B-49C3-88D9-6C11231A147A}"/>
              </a:ext>
            </a:extLst>
          </p:cNvPr>
          <p:cNvSpPr txBox="1">
            <a:spLocks/>
          </p:cNvSpPr>
          <p:nvPr/>
        </p:nvSpPr>
        <p:spPr>
          <a:xfrm>
            <a:off x="179512" y="2924944"/>
            <a:ext cx="8784976" cy="84734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dealing with consecutive numbers, let “x” be the middle number, makes equation easier to add: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3AD3A3C6-A7A0-4C52-9EF4-54B57E37111F}"/>
              </a:ext>
            </a:extLst>
          </p:cNvPr>
          <p:cNvSpPr txBox="1">
            <a:spLocks/>
          </p:cNvSpPr>
          <p:nvPr/>
        </p:nvSpPr>
        <p:spPr>
          <a:xfrm>
            <a:off x="179512" y="3645025"/>
            <a:ext cx="8784976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e</a:t>
            </a:r>
            <a:r>
              <a:rPr lang="en-CA" sz="2200" dirty="0"/>
              <a:t>: 3 consecutive numbers add to 42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B68855F-5214-4765-9324-432C76685B10}"/>
              </a:ext>
            </a:extLst>
          </p:cNvPr>
          <p:cNvSpPr txBox="1"/>
          <p:nvPr/>
        </p:nvSpPr>
        <p:spPr>
          <a:xfrm>
            <a:off x="323528" y="4077072"/>
            <a:ext cx="83529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the middle number be “x”, larger “x+1” and smaller one “x-1”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2FC4A8D-248E-4F5F-B5F1-9EB65BC1AFE9}"/>
              </a:ext>
            </a:extLst>
          </p:cNvPr>
          <p:cNvSpPr txBox="1"/>
          <p:nvPr/>
        </p:nvSpPr>
        <p:spPr>
          <a:xfrm>
            <a:off x="539553" y="4442036"/>
            <a:ext cx="9361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m: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8177ABD-3077-4ED2-B929-1B9393BC9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62500"/>
              </p:ext>
            </p:extLst>
          </p:nvPr>
        </p:nvGraphicFramePr>
        <p:xfrm>
          <a:off x="1331640" y="4513452"/>
          <a:ext cx="2155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177480" progId="Equation.DSMT4">
                  <p:embed/>
                </p:oleObj>
              </mc:Choice>
              <mc:Fallback>
                <p:oleObj name="Equation" r:id="rId5" imgW="12189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8177ABD-3077-4ED2-B929-1B9393BC9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4513452"/>
                        <a:ext cx="21558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2FE2391-EFFD-4756-9558-05912FF6D47C}"/>
              </a:ext>
            </a:extLst>
          </p:cNvPr>
          <p:cNvCxnSpPr/>
          <p:nvPr/>
        </p:nvCxnSpPr>
        <p:spPr>
          <a:xfrm flipV="1">
            <a:off x="1619672" y="4581128"/>
            <a:ext cx="288030" cy="216024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A4501CA-E768-4395-AA07-E6DF11162B41}"/>
              </a:ext>
            </a:extLst>
          </p:cNvPr>
          <p:cNvCxnSpPr/>
          <p:nvPr/>
        </p:nvCxnSpPr>
        <p:spPr>
          <a:xfrm flipV="1">
            <a:off x="2699792" y="4581128"/>
            <a:ext cx="288030" cy="216024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66B8FE9-849A-4E52-AFC6-A487FA72F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53782"/>
              </p:ext>
            </p:extLst>
          </p:nvPr>
        </p:nvGraphicFramePr>
        <p:xfrm>
          <a:off x="2627784" y="4914875"/>
          <a:ext cx="876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66B8FE9-849A-4E52-AFC6-A487FA72F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914875"/>
                        <a:ext cx="8763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9D8F797E-D0C3-4C5B-9255-786005A0D2BF}"/>
              </a:ext>
            </a:extLst>
          </p:cNvPr>
          <p:cNvSpPr txBox="1">
            <a:spLocks/>
          </p:cNvSpPr>
          <p:nvPr/>
        </p:nvSpPr>
        <p:spPr>
          <a:xfrm>
            <a:off x="251520" y="5157192"/>
            <a:ext cx="8784976" cy="48730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f a term is used more, set the variable as the value of that term</a:t>
            </a:r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DCC8517D-BFD5-46AD-84A6-D54D548DE817}"/>
              </a:ext>
            </a:extLst>
          </p:cNvPr>
          <p:cNvSpPr txBox="1">
            <a:spLocks/>
          </p:cNvSpPr>
          <p:nvPr/>
        </p:nvSpPr>
        <p:spPr>
          <a:xfrm>
            <a:off x="179512" y="5605987"/>
            <a:ext cx="8784976" cy="84734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e</a:t>
            </a:r>
            <a:r>
              <a:rPr lang="en-CA" sz="2200" dirty="0"/>
              <a:t>: Jack is 3yrs older than BOB and Dave is 2 </a:t>
            </a:r>
            <a:r>
              <a:rPr lang="en-CA" sz="2200" dirty="0" err="1"/>
              <a:t>yrs</a:t>
            </a:r>
            <a:r>
              <a:rPr lang="en-CA" sz="2200" dirty="0"/>
              <a:t> younger than BOB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6EA5F91-D720-401B-8213-54A588D0FACD}"/>
              </a:ext>
            </a:extLst>
          </p:cNvPr>
          <p:cNvSpPr txBox="1"/>
          <p:nvPr/>
        </p:nvSpPr>
        <p:spPr>
          <a:xfrm>
            <a:off x="1187624" y="6015573"/>
            <a:ext cx="27723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Bob’s age be “x”</a:t>
            </a:r>
          </a:p>
        </p:txBody>
      </p:sp>
    </p:spTree>
    <p:extLst>
      <p:ext uri="{BB962C8B-B14F-4D97-AF65-F5344CB8AC3E}">
        <p14:creationId xmlns:p14="http://schemas.microsoft.com/office/powerpoint/2010/main" val="259565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C867F7-662A-48CA-ABFB-542FB841E66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1824" y="80596"/>
            <a:ext cx="8208912" cy="9361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Write an equation for each sentence.  Define what your variable is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7B4B56A-EA2C-48F9-94FB-11F642BABD22}"/>
              </a:ext>
            </a:extLst>
          </p:cNvPr>
          <p:cNvSpPr txBox="1">
            <a:spLocks/>
          </p:cNvSpPr>
          <p:nvPr/>
        </p:nvSpPr>
        <p:spPr>
          <a:xfrm>
            <a:off x="179512" y="836712"/>
            <a:ext cx="8208912" cy="72008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 err="1"/>
              <a:t>i</a:t>
            </a:r>
            <a:r>
              <a:rPr lang="en-CA" sz="2100" dirty="0"/>
              <a:t>) Miranda is 16 months older than Bob.  Their age combined is 64months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FA501F4-FADE-4D06-8E68-476F52CD84C6}"/>
              </a:ext>
            </a:extLst>
          </p:cNvPr>
          <p:cNvSpPr txBox="1">
            <a:spLocks/>
          </p:cNvSpPr>
          <p:nvPr/>
        </p:nvSpPr>
        <p:spPr>
          <a:xfrm>
            <a:off x="179512" y="2454167"/>
            <a:ext cx="820891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ii) The sum of 3 consecutive numbers is equal to half of 60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243DFD2-C787-4B2E-923B-E795943CB3F9}"/>
              </a:ext>
            </a:extLst>
          </p:cNvPr>
          <p:cNvSpPr txBox="1">
            <a:spLocks/>
          </p:cNvSpPr>
          <p:nvPr/>
        </p:nvSpPr>
        <p:spPr>
          <a:xfrm>
            <a:off x="107504" y="3789040"/>
            <a:ext cx="8208912" cy="79208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iii) Tom has 18 points.  The difference in points between Tom and Jason is half of how many points Jason has.  Jason has how many points?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4449544-6FF7-4B20-9D6C-AECE5555AE9C}"/>
              </a:ext>
            </a:extLst>
          </p:cNvPr>
          <p:cNvSpPr txBox="1">
            <a:spLocks/>
          </p:cNvSpPr>
          <p:nvPr/>
        </p:nvSpPr>
        <p:spPr>
          <a:xfrm>
            <a:off x="179512" y="5369522"/>
            <a:ext cx="8208912" cy="723774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iv) The average of 5 consecutive numbers is 12.  What are the five numbers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1CCBD6-31D3-4A55-AED1-92B9C27E142E}"/>
              </a:ext>
            </a:extLst>
          </p:cNvPr>
          <p:cNvSpPr txBox="1"/>
          <p:nvPr/>
        </p:nvSpPr>
        <p:spPr>
          <a:xfrm>
            <a:off x="141824" y="1403484"/>
            <a:ext cx="55102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“Bob” is younger, let “x” be Bob’s a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9D2D45-C233-4C59-834E-F89733406D75}"/>
              </a:ext>
            </a:extLst>
          </p:cNvPr>
          <p:cNvSpPr txBox="1"/>
          <p:nvPr/>
        </p:nvSpPr>
        <p:spPr>
          <a:xfrm>
            <a:off x="141824" y="1772816"/>
            <a:ext cx="61583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iranda is 16months older, so her age is “x+16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9F3CB14-0BD5-4558-8AA2-ED54D0719463}"/>
              </a:ext>
            </a:extLst>
          </p:cNvPr>
          <p:cNvSpPr txBox="1"/>
          <p:nvPr/>
        </p:nvSpPr>
        <p:spPr>
          <a:xfrm>
            <a:off x="141824" y="2132856"/>
            <a:ext cx="61583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ogether, sum of their age is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9B3BC7-7BC5-414B-AB0A-0FB01A89E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29735"/>
              </p:ext>
            </p:extLst>
          </p:nvPr>
        </p:nvGraphicFramePr>
        <p:xfrm>
          <a:off x="3902720" y="2189987"/>
          <a:ext cx="1749400" cy="34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7480" progId="Equation.DSMT4">
                  <p:embed/>
                </p:oleObj>
              </mc:Choice>
              <mc:Fallback>
                <p:oleObj name="Equation" r:id="rId3" imgW="9144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9B3BC7-7BC5-414B-AB0A-0FB01A89E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720" y="2189987"/>
                        <a:ext cx="1749400" cy="34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72D3F4-F96E-445E-9679-22F0C50D4EF3}"/>
              </a:ext>
            </a:extLst>
          </p:cNvPr>
          <p:cNvSpPr txBox="1"/>
          <p:nvPr/>
        </p:nvSpPr>
        <p:spPr>
          <a:xfrm>
            <a:off x="251520" y="2725470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the numbers are consecutive, let “x” be the smallest numb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F17280-7CC8-4060-95EF-0C9DB6A3A768}"/>
              </a:ext>
            </a:extLst>
          </p:cNvPr>
          <p:cNvSpPr txBox="1"/>
          <p:nvPr/>
        </p:nvSpPr>
        <p:spPr>
          <a:xfrm>
            <a:off x="179512" y="3068960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other two numbers will then be: “x+1” and “x+2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98E4FF-D11B-4284-AA06-BDA3FBC4FE19}"/>
              </a:ext>
            </a:extLst>
          </p:cNvPr>
          <p:cNvSpPr txBox="1"/>
          <p:nvPr/>
        </p:nvSpPr>
        <p:spPr>
          <a:xfrm>
            <a:off x="179512" y="3373542"/>
            <a:ext cx="1440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Equation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6B8D716-4402-4D1A-8F8E-603ED4E3A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5434"/>
              </p:ext>
            </p:extLst>
          </p:nvPr>
        </p:nvGraphicFramePr>
        <p:xfrm>
          <a:off x="1691680" y="3362102"/>
          <a:ext cx="279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6B8D716-4402-4D1A-8F8E-603ED4E3A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362102"/>
                        <a:ext cx="2794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BD7A1CF-FDA8-42D8-8CEE-57F68AA52067}"/>
              </a:ext>
            </a:extLst>
          </p:cNvPr>
          <p:cNvSpPr txBox="1"/>
          <p:nvPr/>
        </p:nvSpPr>
        <p:spPr>
          <a:xfrm>
            <a:off x="179512" y="4365104"/>
            <a:ext cx="70567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“x” be the number of points that Jason ha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73BFAE-D155-4E09-AE39-A1D67DB466D7}"/>
              </a:ext>
            </a:extLst>
          </p:cNvPr>
          <p:cNvSpPr txBox="1"/>
          <p:nvPr/>
        </p:nvSpPr>
        <p:spPr>
          <a:xfrm>
            <a:off x="179512" y="4725144"/>
            <a:ext cx="70567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difference between Tom and Jason’s points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34E7ACD-8D1D-47FB-868D-F953F54DB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77124"/>
              </p:ext>
            </p:extLst>
          </p:nvPr>
        </p:nvGraphicFramePr>
        <p:xfrm>
          <a:off x="6300192" y="4797152"/>
          <a:ext cx="7540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34E7ACD-8D1D-47FB-868D-F953F54DB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192" y="4797152"/>
                        <a:ext cx="7540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A49DA80-4967-4352-AB40-5807CC486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52026"/>
              </p:ext>
            </p:extLst>
          </p:nvPr>
        </p:nvGraphicFramePr>
        <p:xfrm>
          <a:off x="7099374" y="4797152"/>
          <a:ext cx="1289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A49DA80-4967-4352-AB40-5807CC486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9374" y="4797152"/>
                        <a:ext cx="1289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5AA5758-6B30-4133-ACF7-A4DC8854DF43}"/>
              </a:ext>
            </a:extLst>
          </p:cNvPr>
          <p:cNvSpPr txBox="1"/>
          <p:nvPr/>
        </p:nvSpPr>
        <p:spPr>
          <a:xfrm>
            <a:off x="228684" y="5013176"/>
            <a:ext cx="1440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Equation: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24F283B-77E3-455B-8166-CABCDA7D4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51750"/>
              </p:ext>
            </p:extLst>
          </p:nvPr>
        </p:nvGraphicFramePr>
        <p:xfrm>
          <a:off x="1763688" y="5043046"/>
          <a:ext cx="1360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24F283B-77E3-455B-8166-CABCDA7D4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5043046"/>
                        <a:ext cx="13604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DCECF3-C74B-479A-A70E-D2619EB5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88005"/>
              </p:ext>
            </p:extLst>
          </p:nvPr>
        </p:nvGraphicFramePr>
        <p:xfrm>
          <a:off x="3233764" y="5079082"/>
          <a:ext cx="1895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DCECF3-C74B-479A-A70E-D2619EB5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3764" y="5079082"/>
                        <a:ext cx="18954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E285A3B-2891-4056-84F2-7CA638819536}"/>
              </a:ext>
            </a:extLst>
          </p:cNvPr>
          <p:cNvSpPr txBox="1"/>
          <p:nvPr/>
        </p:nvSpPr>
        <p:spPr>
          <a:xfrm>
            <a:off x="188731" y="5905730"/>
            <a:ext cx="70567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dealing with consecutive numbers, make the middle number “x”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9A32496-D416-4279-A321-014359DBB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55255"/>
              </p:ext>
            </p:extLst>
          </p:nvPr>
        </p:nvGraphicFramePr>
        <p:xfrm>
          <a:off x="3112107" y="6311931"/>
          <a:ext cx="3935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57400" imgH="177480" progId="Equation.DSMT4">
                  <p:embed/>
                </p:oleObj>
              </mc:Choice>
              <mc:Fallback>
                <p:oleObj name="Equation" r:id="rId15" imgW="20574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9A32496-D416-4279-A321-014359DBB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2107" y="6311931"/>
                        <a:ext cx="393541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51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4C443-EAEF-4407-B304-BB97D1E9B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Using Equations to Model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6F0E3E-2963-430F-9086-F1359782ADC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692696"/>
            <a:ext cx="8640960" cy="1980220"/>
          </a:xfrm>
        </p:spPr>
        <p:txBody>
          <a:bodyPr>
            <a:normAutofit/>
          </a:bodyPr>
          <a:lstStyle/>
          <a:p>
            <a:r>
              <a:rPr lang="en-CA" sz="2200" dirty="0"/>
              <a:t>When setting up your equation, it is helpful to create a chart to organize your information</a:t>
            </a:r>
          </a:p>
          <a:p>
            <a:r>
              <a:rPr lang="en-CA" sz="2200" dirty="0"/>
              <a:t>Columns can be used to represent different people or groups</a:t>
            </a:r>
          </a:p>
          <a:p>
            <a:r>
              <a:rPr lang="en-CA" sz="2200" dirty="0"/>
              <a:t>Rows can be used to represent the values using variables or with numbers</a:t>
            </a:r>
          </a:p>
          <a:p>
            <a:endParaRPr lang="en-CA" sz="2200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9DB5C6D-C1B7-4750-A2C7-BAB146597265}"/>
              </a:ext>
            </a:extLst>
          </p:cNvPr>
          <p:cNvSpPr txBox="1">
            <a:spLocks/>
          </p:cNvSpPr>
          <p:nvPr/>
        </p:nvSpPr>
        <p:spPr>
          <a:xfrm>
            <a:off x="107504" y="2564904"/>
            <a:ext cx="8856984" cy="15121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Ex: A man left one-fourth of his estate to his children, one-third to his wife.  The balance of $25,000 was given to a charity.  How large was his estate?  How much did his wife and kids receive?</a:t>
            </a:r>
          </a:p>
          <a:p>
            <a:endParaRPr lang="en-CA" sz="2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5FE857-5D72-43CA-8522-41BD84F23443}"/>
              </a:ext>
            </a:extLst>
          </p:cNvPr>
          <p:cNvSpPr txBox="1"/>
          <p:nvPr/>
        </p:nvSpPr>
        <p:spPr>
          <a:xfrm>
            <a:off x="107504" y="3573016"/>
            <a:ext cx="75200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e have three separate groups that the money is given to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32C502-AB7E-4D79-89A4-767308544798}"/>
              </a:ext>
            </a:extLst>
          </p:cNvPr>
          <p:cNvSpPr txBox="1"/>
          <p:nvPr/>
        </p:nvSpPr>
        <p:spPr>
          <a:xfrm>
            <a:off x="107504" y="3913602"/>
            <a:ext cx="764504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Children, wife and charity, so create a chart with 3 column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CC4418-131B-4442-AD56-4BAD32E96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28381"/>
              </p:ext>
            </p:extLst>
          </p:nvPr>
        </p:nvGraphicFramePr>
        <p:xfrm>
          <a:off x="137427" y="4412247"/>
          <a:ext cx="4362565" cy="158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711000" progId="Equation.DSMT4">
                  <p:embed/>
                </p:oleObj>
              </mc:Choice>
              <mc:Fallback>
                <p:oleObj name="Equation" r:id="rId3" imgW="195552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CC4418-131B-4442-AD56-4BAD32E96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27" y="4412247"/>
                        <a:ext cx="4362565" cy="158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FA736BF-6C5B-4587-9736-B33270897F3E}"/>
              </a:ext>
            </a:extLst>
          </p:cNvPr>
          <p:cNvSpPr txBox="1"/>
          <p:nvPr/>
        </p:nvSpPr>
        <p:spPr>
          <a:xfrm>
            <a:off x="4572000" y="4307872"/>
            <a:ext cx="46207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“x” be the value of the estat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581493-761B-439E-847D-F3019EC4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77904"/>
              </p:ext>
            </p:extLst>
          </p:nvPr>
        </p:nvGraphicFramePr>
        <p:xfrm>
          <a:off x="1115616" y="4947607"/>
          <a:ext cx="429402" cy="45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2581493-761B-439E-847D-F3019EC49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4947607"/>
                        <a:ext cx="429402" cy="45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5AFDFF-5AD5-465C-8720-AC40217B0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04271"/>
              </p:ext>
            </p:extLst>
          </p:nvPr>
        </p:nvGraphicFramePr>
        <p:xfrm>
          <a:off x="2378402" y="4954494"/>
          <a:ext cx="429402" cy="45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5AFDFF-5AD5-465C-8720-AC40217B0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8402" y="4954494"/>
                        <a:ext cx="429402" cy="45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6DFEAF-19F2-43E4-8FE9-BB659B5E4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67145"/>
              </p:ext>
            </p:extLst>
          </p:nvPr>
        </p:nvGraphicFramePr>
        <p:xfrm>
          <a:off x="3203848" y="5020627"/>
          <a:ext cx="1020278" cy="3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36DFEAF-19F2-43E4-8FE9-BB659B5E4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848" y="5020627"/>
                        <a:ext cx="1020278" cy="32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5089896-7D96-4D66-A706-21584A7FA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32846"/>
              </p:ext>
            </p:extLst>
          </p:nvPr>
        </p:nvGraphicFramePr>
        <p:xfrm>
          <a:off x="3503683" y="4947606"/>
          <a:ext cx="504298" cy="45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5089896-7D96-4D66-A706-21584A7FA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3683" y="4947606"/>
                        <a:ext cx="504298" cy="45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34413AD-4378-4A9A-AB7D-75D8A451C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72571"/>
              </p:ext>
            </p:extLst>
          </p:nvPr>
        </p:nvGraphicFramePr>
        <p:xfrm>
          <a:off x="3145438" y="5485871"/>
          <a:ext cx="1220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34413AD-4378-4A9A-AB7D-75D8A451C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5438" y="5485871"/>
                        <a:ext cx="122078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9AC2EE3-31B2-4288-BDE2-7C951F5F5D09}"/>
              </a:ext>
            </a:extLst>
          </p:cNvPr>
          <p:cNvSpPr txBox="1"/>
          <p:nvPr/>
        </p:nvSpPr>
        <p:spPr>
          <a:xfrm>
            <a:off x="4631814" y="4725144"/>
            <a:ext cx="46207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w, write your equation:</a:t>
            </a:r>
          </a:p>
          <a:p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8339CC-A74A-451E-A05A-7E7C46530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29549"/>
              </p:ext>
            </p:extLst>
          </p:nvPr>
        </p:nvGraphicFramePr>
        <p:xfrm>
          <a:off x="4929750" y="5155778"/>
          <a:ext cx="641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38339CC-A74A-451E-A05A-7E7C46530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9750" y="5155778"/>
                        <a:ext cx="6413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697708-05C6-4340-A938-2FCB69D51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5531"/>
              </p:ext>
            </p:extLst>
          </p:nvPr>
        </p:nvGraphicFramePr>
        <p:xfrm>
          <a:off x="5646456" y="5229200"/>
          <a:ext cx="1509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9697708-05C6-4340-A938-2FCB69D51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6456" y="5229200"/>
                        <a:ext cx="15097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0B1A542-0089-45E0-9D7F-0C6A0AD51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64811"/>
              </p:ext>
            </p:extLst>
          </p:nvPr>
        </p:nvGraphicFramePr>
        <p:xfrm>
          <a:off x="5358424" y="5805636"/>
          <a:ext cx="17986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0B1A542-0089-45E0-9D7F-0C6A0AD51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58424" y="5805636"/>
                        <a:ext cx="1798638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D058285-C129-41A5-BD9A-5A4EAED6B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36480"/>
              </p:ext>
            </p:extLst>
          </p:nvPr>
        </p:nvGraphicFramePr>
        <p:xfrm>
          <a:off x="2118307" y="5563618"/>
          <a:ext cx="970359" cy="34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203040" progId="Equation.DSMT4">
                  <p:embed/>
                </p:oleObj>
              </mc:Choice>
              <mc:Fallback>
                <p:oleObj name="Equation" r:id="rId21" imgW="5457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D058285-C129-41A5-BD9A-5A4EAED6B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8307" y="5563618"/>
                        <a:ext cx="970359" cy="34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3641B50-B690-4096-9F43-F72807E2D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53437"/>
              </p:ext>
            </p:extLst>
          </p:nvPr>
        </p:nvGraphicFramePr>
        <p:xfrm>
          <a:off x="585133" y="5466579"/>
          <a:ext cx="1357069" cy="50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203040" progId="Equation.DSMT4">
                  <p:embed/>
                </p:oleObj>
              </mc:Choice>
              <mc:Fallback>
                <p:oleObj name="Equation" r:id="rId23" imgW="5457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3641B50-B690-4096-9F43-F72807E2D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133" y="5466579"/>
                        <a:ext cx="1357069" cy="50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3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FC9C9F-8B0D-4EC9-9784-1BE4F57680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66328"/>
            <a:ext cx="8640960" cy="93610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reate a chart for each of the following problems, then solve the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5B62DC7-F9DD-4F3F-81A5-8D8867905A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9512" y="908720"/>
                <a:ext cx="8208912" cy="864096"/>
              </a:xfrm>
              <a:prstGeom prst="rect">
                <a:avLst/>
              </a:prstGeom>
            </p:spPr>
            <p:txBody>
              <a:bodyPr vert="horz">
                <a:normAutofit fontScale="92500"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a) A tank i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CA" dirty="0"/>
                  <a:t>  full.  It is  full after 10 more litres are added.  What is the capacity of the tank?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5B62DC7-F9DD-4F3F-81A5-8D8867905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08720"/>
                <a:ext cx="8208912" cy="864096"/>
              </a:xfrm>
              <a:prstGeom prst="rect">
                <a:avLst/>
              </a:prstGeom>
              <a:blipFill>
                <a:blip r:embed="rId3"/>
                <a:stretch>
                  <a:fillRect l="-965" t="-2113" r="-445" b="-98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FE4B864-20A0-481B-93B4-BEC4F1127FA5}"/>
              </a:ext>
            </a:extLst>
          </p:cNvPr>
          <p:cNvSpPr txBox="1">
            <a:spLocks/>
          </p:cNvSpPr>
          <p:nvPr/>
        </p:nvSpPr>
        <p:spPr>
          <a:xfrm>
            <a:off x="179512" y="1916832"/>
            <a:ext cx="8640960" cy="14401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b) David was collecting money in his homeroom from 21 students attending a concert.  Some tickets cost $5 while others cost $7.  He collected $129 in total.  How many of each type of tickets did the students purchase?  Assume each person purchases one ticket.</a:t>
            </a:r>
          </a:p>
          <a:p>
            <a:endParaRPr lang="en-CA" sz="21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04A67F-173A-4067-A2EE-5D67DB4BFED8}"/>
              </a:ext>
            </a:extLst>
          </p:cNvPr>
          <p:cNvSpPr txBox="1">
            <a:spLocks/>
          </p:cNvSpPr>
          <p:nvPr/>
        </p:nvSpPr>
        <p:spPr>
          <a:xfrm>
            <a:off x="179512" y="3573016"/>
            <a:ext cx="8712968" cy="13681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c)  Tom has equal number of nickels, dimes, and quarters.  Their total value is $2.00.  How many of each kind of coin does she have?</a:t>
            </a:r>
          </a:p>
          <a:p>
            <a:endParaRPr lang="en-CA" sz="21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73E3E30-D4B6-40E8-AE7C-5FD50097F95E}"/>
              </a:ext>
            </a:extLst>
          </p:cNvPr>
          <p:cNvSpPr txBox="1">
            <a:spLocks/>
          </p:cNvSpPr>
          <p:nvPr/>
        </p:nvSpPr>
        <p:spPr>
          <a:xfrm>
            <a:off x="179512" y="4437112"/>
            <a:ext cx="8640960" cy="12527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d) Bob is twice as old as his brother Dave.  In 7 years from now, Bob will be only one and one-half times as old as Dave.  How old are they each now?</a:t>
            </a:r>
          </a:p>
          <a:p>
            <a:pPr marL="0" indent="0">
              <a:buFont typeface="Wingdings"/>
              <a:buNone/>
            </a:pPr>
            <a:endParaRPr lang="en-CA" sz="21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819B7F-6096-4588-9F53-52118C6081A5}"/>
              </a:ext>
            </a:extLst>
          </p:cNvPr>
          <p:cNvSpPr txBox="1">
            <a:spLocks/>
          </p:cNvSpPr>
          <p:nvPr/>
        </p:nvSpPr>
        <p:spPr>
          <a:xfrm>
            <a:off x="169168" y="5733256"/>
            <a:ext cx="8435280" cy="1080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e) The sum of three numbers is 33.  The second number is 7 less than the first, and the third number is three times the second. What are the numbers?</a:t>
            </a:r>
          </a:p>
        </p:txBody>
      </p:sp>
    </p:spTree>
    <p:extLst>
      <p:ext uri="{BB962C8B-B14F-4D97-AF65-F5344CB8AC3E}">
        <p14:creationId xmlns:p14="http://schemas.microsoft.com/office/powerpoint/2010/main" val="3550861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332656"/>
            <a:ext cx="8208912" cy="864096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A tank is         full.  It is  full after 10 more litres are added.  What is the capacity of the tank?</a:t>
            </a:r>
          </a:p>
          <a:p>
            <a:endParaRPr lang="en-CA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96068"/>
              </p:ext>
            </p:extLst>
          </p:nvPr>
        </p:nvGraphicFramePr>
        <p:xfrm>
          <a:off x="1763688" y="332656"/>
          <a:ext cx="518666" cy="5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332656"/>
                        <a:ext cx="518666" cy="553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16114" y="1466200"/>
            <a:ext cx="34323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Create a chart to organiz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99365"/>
              </p:ext>
            </p:extLst>
          </p:nvPr>
        </p:nvGraphicFramePr>
        <p:xfrm>
          <a:off x="323527" y="1484784"/>
          <a:ext cx="493769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711000" progId="Equation.DSMT4">
                  <p:embed/>
                </p:oleObj>
              </mc:Choice>
              <mc:Fallback>
                <p:oleObj name="Equation" r:id="rId5" imgW="243828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7" y="1484784"/>
                        <a:ext cx="493769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50518"/>
              </p:ext>
            </p:extLst>
          </p:nvPr>
        </p:nvGraphicFramePr>
        <p:xfrm>
          <a:off x="2065362" y="2060848"/>
          <a:ext cx="7064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62" y="2060848"/>
                        <a:ext cx="7064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61910" y="2276872"/>
            <a:ext cx="242245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“x” be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maximum volum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2125"/>
              </p:ext>
            </p:extLst>
          </p:nvPr>
        </p:nvGraphicFramePr>
        <p:xfrm>
          <a:off x="3865562" y="2052142"/>
          <a:ext cx="7064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2" y="2052142"/>
                        <a:ext cx="7064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17826"/>
              </p:ext>
            </p:extLst>
          </p:nvPr>
        </p:nvGraphicFramePr>
        <p:xfrm>
          <a:off x="3851920" y="2619697"/>
          <a:ext cx="7064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619697"/>
                        <a:ext cx="7064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58638" y="3429000"/>
            <a:ext cx="362952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ake an equation with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amount needed to add to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have a full tank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57910"/>
              </p:ext>
            </p:extLst>
          </p:nvPr>
        </p:nvGraphicFramePr>
        <p:xfrm>
          <a:off x="1979712" y="3356992"/>
          <a:ext cx="546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46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28466"/>
              </p:ext>
            </p:extLst>
          </p:nvPr>
        </p:nvGraphicFramePr>
        <p:xfrm>
          <a:off x="2555776" y="3573016"/>
          <a:ext cx="769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573016"/>
                        <a:ext cx="7699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69319"/>
              </p:ext>
            </p:extLst>
          </p:nvPr>
        </p:nvGraphicFramePr>
        <p:xfrm>
          <a:off x="2079005" y="4437112"/>
          <a:ext cx="1412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005" y="4437112"/>
                        <a:ext cx="1412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29208"/>
              </p:ext>
            </p:extLst>
          </p:nvPr>
        </p:nvGraphicFramePr>
        <p:xfrm>
          <a:off x="2267744" y="4941168"/>
          <a:ext cx="22796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41168"/>
                        <a:ext cx="22796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7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640960" cy="2088232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David was collecting money in his homeroom from 21 students attending a concert.  Some tickets cost $5 while others cost $7.  He collected $129 in total.  How many of each type of tickets did the students purchase?  Assume each person purchases one ticket.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292080" y="2276872"/>
            <a:ext cx="34323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Create a chart to organiz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49866"/>
              </p:ext>
            </p:extLst>
          </p:nvPr>
        </p:nvGraphicFramePr>
        <p:xfrm>
          <a:off x="260152" y="2348408"/>
          <a:ext cx="48879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939600" progId="Equation.DSMT4">
                  <p:embed/>
                </p:oleObj>
              </mc:Choice>
              <mc:Fallback>
                <p:oleObj name="Equation" r:id="rId3" imgW="2361960" imgH="939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152" y="2348408"/>
                        <a:ext cx="4887912" cy="194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89500"/>
              </p:ext>
            </p:extLst>
          </p:nvPr>
        </p:nvGraphicFramePr>
        <p:xfrm>
          <a:off x="1691680" y="2890241"/>
          <a:ext cx="360040" cy="39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890241"/>
                        <a:ext cx="360040" cy="39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14893" y="2978368"/>
            <a:ext cx="32175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“x” be the number of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cheap ti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14893" y="3626440"/>
            <a:ext cx="32175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Let “y” be the number of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expensive ticke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30222"/>
              </p:ext>
            </p:extLst>
          </p:nvPr>
        </p:nvGraphicFramePr>
        <p:xfrm>
          <a:off x="3186113" y="2889250"/>
          <a:ext cx="396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6113" y="2889250"/>
                        <a:ext cx="3968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59398"/>
              </p:ext>
            </p:extLst>
          </p:nvPr>
        </p:nvGraphicFramePr>
        <p:xfrm>
          <a:off x="4318695" y="2818259"/>
          <a:ext cx="541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695" y="2818259"/>
                        <a:ext cx="5413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85251"/>
              </p:ext>
            </p:extLst>
          </p:nvPr>
        </p:nvGraphicFramePr>
        <p:xfrm>
          <a:off x="1547465" y="3284984"/>
          <a:ext cx="576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465" y="3284984"/>
                        <a:ext cx="5762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34787"/>
              </p:ext>
            </p:extLst>
          </p:nvPr>
        </p:nvGraphicFramePr>
        <p:xfrm>
          <a:off x="3131840" y="3286373"/>
          <a:ext cx="612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1840" y="3286373"/>
                        <a:ext cx="6127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47082"/>
              </p:ext>
            </p:extLst>
          </p:nvPr>
        </p:nvGraphicFramePr>
        <p:xfrm>
          <a:off x="4211960" y="3284984"/>
          <a:ext cx="720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1960" y="3284984"/>
                        <a:ext cx="7207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51520" y="3789040"/>
            <a:ext cx="48965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5333415" y="4381654"/>
            <a:ext cx="269496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ake two equation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32747"/>
              </p:ext>
            </p:extLst>
          </p:nvPr>
        </p:nvGraphicFramePr>
        <p:xfrm>
          <a:off x="504254" y="4150469"/>
          <a:ext cx="1836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254" y="4150469"/>
                        <a:ext cx="18367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29420"/>
              </p:ext>
            </p:extLst>
          </p:nvPr>
        </p:nvGraphicFramePr>
        <p:xfrm>
          <a:off x="107504" y="4798542"/>
          <a:ext cx="2152696" cy="50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504" y="4798542"/>
                        <a:ext cx="2152696" cy="50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2411760" y="4437112"/>
            <a:ext cx="504056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44601"/>
              </p:ext>
            </p:extLst>
          </p:nvPr>
        </p:nvGraphicFramePr>
        <p:xfrm>
          <a:off x="3005138" y="4149080"/>
          <a:ext cx="1800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05138" y="4149080"/>
                        <a:ext cx="1800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25324"/>
              </p:ext>
            </p:extLst>
          </p:nvPr>
        </p:nvGraphicFramePr>
        <p:xfrm>
          <a:off x="142378" y="5303738"/>
          <a:ext cx="3133478" cy="63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57120" imgH="253800" progId="Equation.DSMT4">
                  <p:embed/>
                </p:oleObj>
              </mc:Choice>
              <mc:Fallback>
                <p:oleObj name="Equation" r:id="rId23" imgW="12571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2378" y="5303738"/>
                        <a:ext cx="3133478" cy="630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76933"/>
              </p:ext>
            </p:extLst>
          </p:nvPr>
        </p:nvGraphicFramePr>
        <p:xfrm>
          <a:off x="269131" y="5867995"/>
          <a:ext cx="300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177480" progId="Equation.DSMT4">
                  <p:embed/>
                </p:oleObj>
              </mc:Choice>
              <mc:Fallback>
                <p:oleObj name="Equation" r:id="rId25" imgW="12063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9131" y="5867995"/>
                        <a:ext cx="300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79019"/>
              </p:ext>
            </p:extLst>
          </p:nvPr>
        </p:nvGraphicFramePr>
        <p:xfrm>
          <a:off x="1882775" y="6308725"/>
          <a:ext cx="1233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82775" y="6308725"/>
                        <a:ext cx="12334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05116"/>
              </p:ext>
            </p:extLst>
          </p:nvPr>
        </p:nvGraphicFramePr>
        <p:xfrm>
          <a:off x="2031578" y="6309320"/>
          <a:ext cx="884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31578" y="6309320"/>
                        <a:ext cx="8842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99992" y="5445224"/>
            <a:ext cx="298350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9 cheaper tickets</a:t>
            </a:r>
          </a:p>
          <a:p>
            <a:r>
              <a:rPr lang="en-CA" sz="2100" dirty="0">
                <a:solidFill>
                  <a:srgbClr val="FF0000"/>
                </a:solidFill>
              </a:rPr>
              <a:t>&amp; 12 expensive tickets</a:t>
            </a:r>
          </a:p>
        </p:txBody>
      </p:sp>
    </p:spTree>
    <p:extLst>
      <p:ext uri="{BB962C8B-B14F-4D97-AF65-F5344CB8AC3E}">
        <p14:creationId xmlns:p14="http://schemas.microsoft.com/office/powerpoint/2010/main" val="254691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/>
          <a:lstStyle/>
          <a:p>
            <a:r>
              <a:rPr lang="en-CA" dirty="0"/>
              <a:t>Solving Problems Using Equa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075240" cy="1368152"/>
          </a:xfrm>
        </p:spPr>
        <p:txBody>
          <a:bodyPr/>
          <a:lstStyle/>
          <a:p>
            <a:pPr marL="0" lvl="0" indent="0">
              <a:buNone/>
            </a:pPr>
            <a:r>
              <a:rPr lang="en-CA" dirty="0"/>
              <a:t>Ex: Tom has equal number of nickels, dimes, and quarters.  Their total value is $2.00.  How many of each kind of coin does she have?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076057" y="2339588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chart to organiz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the in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9552" y="2348880"/>
          <a:ext cx="3612077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939600" progId="Equation.DSMT4">
                  <p:embed/>
                </p:oleObj>
              </mc:Choice>
              <mc:Fallback>
                <p:oleObj name="Equation" r:id="rId3" imgW="1625400" imgH="939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3612077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9289" y="2952179"/>
          <a:ext cx="736367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89" y="2952179"/>
                        <a:ext cx="736367" cy="2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0873" y="3528690"/>
          <a:ext cx="6127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73" y="3528690"/>
                        <a:ext cx="6127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8189" y="4005064"/>
          <a:ext cx="879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89" y="4005064"/>
                        <a:ext cx="879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51720" y="2924944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4063" y="3429000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063" y="3429000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76406" y="3933056"/>
          <a:ext cx="347697" cy="35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06" y="3933056"/>
                        <a:ext cx="347697" cy="35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4048" y="3068960"/>
            <a:ext cx="3682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we don’t how many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f each coin there are, w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se “x” to represent that number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14700" y="2909317"/>
          <a:ext cx="557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09317"/>
                        <a:ext cx="5572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89288" y="3413373"/>
          <a:ext cx="7318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177480" progId="Equation.DSMT4">
                  <p:embed/>
                </p:oleObj>
              </mc:Choice>
              <mc:Fallback>
                <p:oleObj name="Equation" r:id="rId18" imgW="26640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413373"/>
                        <a:ext cx="7318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57166" y="3917429"/>
          <a:ext cx="766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166" y="3917429"/>
                        <a:ext cx="766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94038" y="4078813"/>
            <a:ext cx="3466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ake the sum of all the values,</a:t>
            </a:r>
          </a:p>
          <a:p>
            <a:r>
              <a:rPr lang="en-CA" dirty="0">
                <a:solidFill>
                  <a:srgbClr val="FF0000"/>
                </a:solidFill>
              </a:rPr>
              <a:t>it should be equal to $2.00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11944" y="4565501"/>
          <a:ext cx="355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95280" imgH="177480" progId="Equation.DSMT4">
                  <p:embed/>
                </p:oleObj>
              </mc:Choice>
              <mc:Fallback>
                <p:oleObj name="Equation" r:id="rId22" imgW="1295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4" y="4565501"/>
                        <a:ext cx="3556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255018" y="5085184"/>
          <a:ext cx="1812926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018" y="5085184"/>
                        <a:ext cx="1812926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99792" y="5589240"/>
          <a:ext cx="941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89240"/>
                        <a:ext cx="941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067944" y="5662989"/>
            <a:ext cx="4070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fore, he has 5 nickels, 5 dimes,</a:t>
            </a:r>
          </a:p>
          <a:p>
            <a:r>
              <a:rPr lang="en-CA" dirty="0">
                <a:solidFill>
                  <a:srgbClr val="FF0000"/>
                </a:solidFill>
              </a:rPr>
              <a:t>and  5 quarters</a:t>
            </a:r>
          </a:p>
        </p:txBody>
      </p:sp>
    </p:spTree>
    <p:extLst>
      <p:ext uri="{BB962C8B-B14F-4D97-AF65-F5344CB8AC3E}">
        <p14:creationId xmlns:p14="http://schemas.microsoft.com/office/powerpoint/2010/main" val="252865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7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  <p:tag name="GENSWF_OUTPUT_FILE_NAME" val="m8hc33"/>
  <p:tag name="ISPRING_ULTRA_SCORM_COURSE_ID" val="B2532A09-502B-4AFC-A3C7-6E077C567268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b66e6574de1efe70f934ab977899216fb11653e0"/>
  <p:tag name="ISPRING_PLAYERS_CUSTOMIZATION_2" val="UEsDBBQAAgAIAEIA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QgC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QgC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EIA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QgC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EIAi1OOc/b6agAAAOUAAAAaAAAAbm9uZS9odG1sX3NraW5fc2V0dGluZ3MuanOr5lIAAqUcJQUrhWowG8xPKi0pyc/TS87PK0nNK9HLyy/KTQSrUVJ2AwMlHZyK88tSiwgoTUtMTkUx1NTIwskFp0qEiSZO5i7OlsjqChLTU/WSEpOz04vyS/NSIMqcXV0MXYyVwKpquWoBUEsDBBQAAgAIAEIAi1O8fTX3SgAAAEkAAAAXAAAAbm9uZS9sb2NhbF9zZXR0aW5ncy54bWyzsa/IzVEoSy0qzszPs1Uy1DNQUkjNS85PycxLt1UKDXHTtVBSKC5JzEtJzMnPS7VVystXUrC347LJyU9OzAlOLSkBKizWt+MCAFBLAwQUAAIACABFAI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RQC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FAI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RQC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FAI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RQC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"/>
  <p:tag name="ISPRING_LMS_API_VERSION" val="SCORM 2004 (2nd edition)"/>
  <p:tag name="ISPRING_ULTRA_SCORM_COURCE_TITLE" val="Section 2.3 Solving Problems with Equ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3 Solving Problems with Equ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08</TotalTime>
  <Words>1363</Words>
  <Application>Microsoft Office PowerPoint</Application>
  <PresentationFormat>On-screen Show (4:3)</PresentationFormat>
  <Paragraphs>100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2.4 Solving Problems with Equations</vt:lpstr>
      <vt:lpstr>How to Solve Word Problems With Algebra</vt:lpstr>
      <vt:lpstr>Setting Your Variables:</vt:lpstr>
      <vt:lpstr>PowerPoint Presentation</vt:lpstr>
      <vt:lpstr>Using Equations to Model Problems</vt:lpstr>
      <vt:lpstr>PowerPoint Presentation</vt:lpstr>
      <vt:lpstr>PowerPoint Presentation</vt:lpstr>
      <vt:lpstr>PowerPoint Presentation</vt:lpstr>
      <vt:lpstr>Solving Problems Using Equations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Solving Problems with Equations</dc:title>
  <dc:creator>Danny Young</dc:creator>
  <cp:lastModifiedBy>Danny Young</cp:lastModifiedBy>
  <cp:revision>30</cp:revision>
  <dcterms:created xsi:type="dcterms:W3CDTF">2011-06-27T16:11:13Z</dcterms:created>
  <dcterms:modified xsi:type="dcterms:W3CDTF">2025-11-27T18:40:56Z</dcterms:modified>
</cp:coreProperties>
</file>